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4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  <p:sldMasterId id="2147483787" r:id="rId3"/>
    <p:sldMasterId id="2147483804" r:id="rId4"/>
    <p:sldMasterId id="2147483818" r:id="rId5"/>
  </p:sldMasterIdLst>
  <p:notesMasterIdLst>
    <p:notesMasterId r:id="rId45"/>
  </p:notesMasterIdLst>
  <p:sldIdLst>
    <p:sldId id="313" r:id="rId6"/>
    <p:sldId id="428" r:id="rId7"/>
    <p:sldId id="387" r:id="rId8"/>
    <p:sldId id="390" r:id="rId9"/>
    <p:sldId id="391" r:id="rId10"/>
    <p:sldId id="392" r:id="rId11"/>
    <p:sldId id="393" r:id="rId12"/>
    <p:sldId id="394" r:id="rId13"/>
    <p:sldId id="405" r:id="rId14"/>
    <p:sldId id="406" r:id="rId15"/>
    <p:sldId id="407" r:id="rId16"/>
    <p:sldId id="408" r:id="rId17"/>
    <p:sldId id="409" r:id="rId18"/>
    <p:sldId id="410" r:id="rId19"/>
    <p:sldId id="411" r:id="rId20"/>
    <p:sldId id="412" r:id="rId21"/>
    <p:sldId id="413" r:id="rId22"/>
    <p:sldId id="414" r:id="rId23"/>
    <p:sldId id="415" r:id="rId24"/>
    <p:sldId id="396" r:id="rId25"/>
    <p:sldId id="397" r:id="rId26"/>
    <p:sldId id="429" r:id="rId27"/>
    <p:sldId id="399" r:id="rId28"/>
    <p:sldId id="400" r:id="rId29"/>
    <p:sldId id="404" r:id="rId30"/>
    <p:sldId id="402" r:id="rId31"/>
    <p:sldId id="403" r:id="rId32"/>
    <p:sldId id="416" r:id="rId33"/>
    <p:sldId id="417" r:id="rId34"/>
    <p:sldId id="418" r:id="rId35"/>
    <p:sldId id="419" r:id="rId36"/>
    <p:sldId id="420" r:id="rId37"/>
    <p:sldId id="421" r:id="rId38"/>
    <p:sldId id="422" r:id="rId39"/>
    <p:sldId id="423" r:id="rId40"/>
    <p:sldId id="424" r:id="rId41"/>
    <p:sldId id="425" r:id="rId42"/>
    <p:sldId id="426" r:id="rId43"/>
    <p:sldId id="427" r:id="rId44"/>
  </p:sldIdLst>
  <p:sldSz cx="24384000" cy="13716000"/>
  <p:notesSz cx="6858000" cy="9144000"/>
  <p:custDataLst>
    <p:tags r:id="rId4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416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6083"/>
    <a:srgbClr val="DDDDDD"/>
    <a:srgbClr val="DAE3F3"/>
    <a:srgbClr val="0000FF"/>
    <a:srgbClr val="FFF9BC"/>
    <a:srgbClr val="D0F9FE"/>
    <a:srgbClr val="548235"/>
    <a:srgbClr val="398842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6355" autoAdjust="0"/>
  </p:normalViewPr>
  <p:slideViewPr>
    <p:cSldViewPr>
      <p:cViewPr varScale="1">
        <p:scale>
          <a:sx n="37" d="100"/>
          <a:sy n="37" d="100"/>
        </p:scale>
        <p:origin x="-540" y="-66"/>
      </p:cViewPr>
      <p:guideLst>
        <p:guide orient="horz" pos="4416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viewProps" Target="viewProp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575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45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115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7747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5108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789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91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476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9831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0115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325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547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660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6421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6998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6640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1162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3161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976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5169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7964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4369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0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55716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9669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4129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7428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4849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6846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8436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0632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3130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267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89236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9878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38808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455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8683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79664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496383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5927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528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155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8836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1336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01189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0379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22486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76298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4911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2592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10475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7314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835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02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1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23" Type="http://schemas.openxmlformats.org/officeDocument/2006/relationships/image" Target="../media/image6.png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Relationship Id="rId22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4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9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7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02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xmlns="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02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xmlns="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lang="vi-VN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0052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xmlns="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lang="vi-VN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5972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  <p:sldLayoutId id="2147483816" r:id="rId12"/>
    <p:sldLayoutId id="2147483817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2/10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xmlns="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lang="vi-VN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7640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0.png"/><Relationship Id="rId4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0.png"/><Relationship Id="rId4" Type="http://schemas.openxmlformats.org/officeDocument/2006/relationships/image" Target="../media/image19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210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64.png"/><Relationship Id="rId7" Type="http://schemas.openxmlformats.org/officeDocument/2006/relationships/image" Target="../media/image4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0.png"/><Relationship Id="rId5" Type="http://schemas.openxmlformats.org/officeDocument/2006/relationships/image" Target="../media/image80.png"/><Relationship Id="rId4" Type="http://schemas.openxmlformats.org/officeDocument/2006/relationships/image" Target="../media/image380.png"/><Relationship Id="rId9" Type="http://schemas.openxmlformats.org/officeDocument/2006/relationships/image" Target="../media/image4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1010.png"/><Relationship Id="rId7" Type="http://schemas.openxmlformats.org/officeDocument/2006/relationships/image" Target="../media/image4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0.png"/><Relationship Id="rId5" Type="http://schemas.openxmlformats.org/officeDocument/2006/relationships/image" Target="../media/image460.png"/><Relationship Id="rId10" Type="http://schemas.openxmlformats.org/officeDocument/2006/relationships/image" Target="../media/image81.png"/><Relationship Id="rId4" Type="http://schemas.openxmlformats.org/officeDocument/2006/relationships/image" Target="../media/image390.png"/><Relationship Id="rId9" Type="http://schemas.openxmlformats.org/officeDocument/2006/relationships/image" Target="../media/image70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png"/><Relationship Id="rId3" Type="http://schemas.openxmlformats.org/officeDocument/2006/relationships/image" Target="../media/image451.png"/><Relationship Id="rId7" Type="http://schemas.openxmlformats.org/officeDocument/2006/relationships/image" Target="../media/image5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0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Relationship Id="rId9" Type="http://schemas.openxmlformats.org/officeDocument/2006/relationships/image" Target="../media/image7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1.png"/><Relationship Id="rId7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752.png"/><Relationship Id="rId5" Type="http://schemas.openxmlformats.org/officeDocument/2006/relationships/image" Target="../media/image742.png"/><Relationship Id="rId4" Type="http://schemas.openxmlformats.org/officeDocument/2006/relationships/image" Target="../media/image73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1.png"/><Relationship Id="rId3" Type="http://schemas.openxmlformats.org/officeDocument/2006/relationships/image" Target="../media/image114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751.png"/><Relationship Id="rId11" Type="http://schemas.openxmlformats.org/officeDocument/2006/relationships/image" Target="../media/image83.png"/><Relationship Id="rId5" Type="http://schemas.openxmlformats.org/officeDocument/2006/relationships/image" Target="../media/image720.png"/><Relationship Id="rId10" Type="http://schemas.openxmlformats.org/officeDocument/2006/relationships/image" Target="../media/image781.png"/><Relationship Id="rId4" Type="http://schemas.openxmlformats.org/officeDocument/2006/relationships/image" Target="../media/image710.png"/><Relationship Id="rId9" Type="http://schemas.openxmlformats.org/officeDocument/2006/relationships/image" Target="../media/image77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1.png"/><Relationship Id="rId3" Type="http://schemas.openxmlformats.org/officeDocument/2006/relationships/image" Target="../media/image83.png"/><Relationship Id="rId7" Type="http://schemas.openxmlformats.org/officeDocument/2006/relationships/image" Target="../media/image80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790.png"/><Relationship Id="rId5" Type="http://schemas.openxmlformats.org/officeDocument/2006/relationships/image" Target="../media/image780.png"/><Relationship Id="rId4" Type="http://schemas.openxmlformats.org/officeDocument/2006/relationships/image" Target="../media/image77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image" Target="../media/image82.jpeg"/><Relationship Id="rId16" Type="http://schemas.openxmlformats.org/officeDocument/2006/relationships/image" Target="../media/image94.pn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1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image" Target="../media/image1013.png"/><Relationship Id="rId3" Type="http://schemas.openxmlformats.org/officeDocument/2006/relationships/image" Target="../media/image83.png"/><Relationship Id="rId7" Type="http://schemas.openxmlformats.org/officeDocument/2006/relationships/image" Target="../media/image98.png"/><Relationship Id="rId12" Type="http://schemas.openxmlformats.org/officeDocument/2006/relationships/image" Target="../media/image1001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97.png"/><Relationship Id="rId11" Type="http://schemas.openxmlformats.org/officeDocument/2006/relationships/image" Target="../media/image991.png"/><Relationship Id="rId5" Type="http://schemas.openxmlformats.org/officeDocument/2006/relationships/image" Target="../media/image96.png"/><Relationship Id="rId15" Type="http://schemas.openxmlformats.org/officeDocument/2006/relationships/image" Target="../media/image103.png"/><Relationship Id="rId10" Type="http://schemas.openxmlformats.org/officeDocument/2006/relationships/image" Target="../media/image101.png"/><Relationship Id="rId4" Type="http://schemas.openxmlformats.org/officeDocument/2006/relationships/image" Target="../media/image950.png"/><Relationship Id="rId9" Type="http://schemas.openxmlformats.org/officeDocument/2006/relationships/image" Target="../media/image100.png"/><Relationship Id="rId14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1.png"/><Relationship Id="rId7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7.png"/><Relationship Id="rId3" Type="http://schemas.openxmlformats.org/officeDocument/2006/relationships/image" Target="../media/image83.png"/><Relationship Id="rId7" Type="http://schemas.openxmlformats.org/officeDocument/2006/relationships/image" Target="../media/image110.png"/><Relationship Id="rId12" Type="http://schemas.openxmlformats.org/officeDocument/2006/relationships/image" Target="../media/image116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09.png"/><Relationship Id="rId11" Type="http://schemas.openxmlformats.org/officeDocument/2006/relationships/image" Target="../media/image115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11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3" Type="http://schemas.openxmlformats.org/officeDocument/2006/relationships/image" Target="../media/image83.pn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181.png"/><Relationship Id="rId11" Type="http://schemas.openxmlformats.org/officeDocument/2006/relationships/image" Target="../media/image123.png"/><Relationship Id="rId5" Type="http://schemas.openxmlformats.org/officeDocument/2006/relationships/image" Target="../media/image1171.png"/><Relationship Id="rId10" Type="http://schemas.openxmlformats.org/officeDocument/2006/relationships/image" Target="../media/image122.png"/><Relationship Id="rId4" Type="http://schemas.openxmlformats.org/officeDocument/2006/relationships/image" Target="../media/image1161.png"/><Relationship Id="rId9" Type="http://schemas.openxmlformats.org/officeDocument/2006/relationships/image" Target="../media/image12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3" Type="http://schemas.openxmlformats.org/officeDocument/2006/relationships/image" Target="../media/image126.jpeg"/><Relationship Id="rId7" Type="http://schemas.openxmlformats.org/officeDocument/2006/relationships/image" Target="../media/image600.png"/><Relationship Id="rId12" Type="http://schemas.openxmlformats.org/officeDocument/2006/relationships/image" Target="../media/image6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590.png"/><Relationship Id="rId11" Type="http://schemas.openxmlformats.org/officeDocument/2006/relationships/image" Target="../media/image640.png"/><Relationship Id="rId5" Type="http://schemas.openxmlformats.org/officeDocument/2006/relationships/image" Target="../media/image450.png"/><Relationship Id="rId10" Type="http://schemas.openxmlformats.org/officeDocument/2006/relationships/image" Target="../media/image630.png"/><Relationship Id="rId4" Type="http://schemas.openxmlformats.org/officeDocument/2006/relationships/image" Target="../media/image83.png"/><Relationship Id="rId9" Type="http://schemas.openxmlformats.org/officeDocument/2006/relationships/image" Target="../media/image62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83.png"/><Relationship Id="rId7" Type="http://schemas.openxmlformats.org/officeDocument/2006/relationships/image" Target="../media/image71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700.png"/><Relationship Id="rId11" Type="http://schemas.openxmlformats.org/officeDocument/2006/relationships/image" Target="../media/image750.png"/><Relationship Id="rId5" Type="http://schemas.openxmlformats.org/officeDocument/2006/relationships/image" Target="../media/image691.png"/><Relationship Id="rId10" Type="http://schemas.openxmlformats.org/officeDocument/2006/relationships/image" Target="../media/image740.png"/><Relationship Id="rId4" Type="http://schemas.openxmlformats.org/officeDocument/2006/relationships/image" Target="../media/image1051.png"/><Relationship Id="rId9" Type="http://schemas.openxmlformats.org/officeDocument/2006/relationships/image" Target="../media/image7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0.png"/><Relationship Id="rId3" Type="http://schemas.openxmlformats.org/officeDocument/2006/relationships/image" Target="../media/image83.png"/><Relationship Id="rId7" Type="http://schemas.openxmlformats.org/officeDocument/2006/relationships/image" Target="../media/image79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780.png"/><Relationship Id="rId5" Type="http://schemas.openxmlformats.org/officeDocument/2006/relationships/image" Target="../media/image770.png"/><Relationship Id="rId10" Type="http://schemas.openxmlformats.org/officeDocument/2006/relationships/image" Target="../media/image820.png"/><Relationship Id="rId4" Type="http://schemas.openxmlformats.org/officeDocument/2006/relationships/image" Target="../media/image760.png"/><Relationship Id="rId9" Type="http://schemas.openxmlformats.org/officeDocument/2006/relationships/image" Target="../media/image8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png"/><Relationship Id="rId3" Type="http://schemas.openxmlformats.org/officeDocument/2006/relationships/image" Target="../media/image83.png"/><Relationship Id="rId7" Type="http://schemas.openxmlformats.org/officeDocument/2006/relationships/image" Target="../media/image86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31.png"/><Relationship Id="rId5" Type="http://schemas.openxmlformats.org/officeDocument/2006/relationships/image" Target="../media/image1071.png"/><Relationship Id="rId10" Type="http://schemas.openxmlformats.org/officeDocument/2006/relationships/image" Target="../media/image670.png"/><Relationship Id="rId4" Type="http://schemas.openxmlformats.org/officeDocument/2006/relationships/image" Target="../media/image830.png"/><Relationship Id="rId9" Type="http://schemas.openxmlformats.org/officeDocument/2006/relationships/image" Target="../media/image88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13" Type="http://schemas.openxmlformats.org/officeDocument/2006/relationships/image" Target="../media/image129.png"/><Relationship Id="rId3" Type="http://schemas.openxmlformats.org/officeDocument/2006/relationships/image" Target="../media/image126.jpeg"/><Relationship Id="rId7" Type="http://schemas.openxmlformats.org/officeDocument/2006/relationships/image" Target="../media/image910.png"/><Relationship Id="rId12" Type="http://schemas.openxmlformats.org/officeDocument/2006/relationships/image" Target="../media/image1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900.png"/><Relationship Id="rId11" Type="http://schemas.openxmlformats.org/officeDocument/2006/relationships/image" Target="../media/image127.png"/><Relationship Id="rId5" Type="http://schemas.openxmlformats.org/officeDocument/2006/relationships/image" Target="../media/image671.png"/><Relationship Id="rId10" Type="http://schemas.openxmlformats.org/officeDocument/2006/relationships/image" Target="../media/image940.png"/><Relationship Id="rId4" Type="http://schemas.openxmlformats.org/officeDocument/2006/relationships/image" Target="../media/image83.png"/><Relationship Id="rId9" Type="http://schemas.openxmlformats.org/officeDocument/2006/relationships/image" Target="../media/image9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0.png"/><Relationship Id="rId3" Type="http://schemas.openxmlformats.org/officeDocument/2006/relationships/image" Target="../media/image126.jpeg"/><Relationship Id="rId7" Type="http://schemas.openxmlformats.org/officeDocument/2006/relationships/image" Target="../media/image1012.png"/><Relationship Id="rId12" Type="http://schemas.openxmlformats.org/officeDocument/2006/relationships/image" Target="../media/image10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000.png"/><Relationship Id="rId11" Type="http://schemas.openxmlformats.org/officeDocument/2006/relationships/image" Target="../media/image1050.png"/><Relationship Id="rId5" Type="http://schemas.openxmlformats.org/officeDocument/2006/relationships/image" Target="../media/image990.png"/><Relationship Id="rId10" Type="http://schemas.openxmlformats.org/officeDocument/2006/relationships/image" Target="../media/image1040.png"/><Relationship Id="rId4" Type="http://schemas.openxmlformats.org/officeDocument/2006/relationships/image" Target="../media/image83.png"/><Relationship Id="rId9" Type="http://schemas.openxmlformats.org/officeDocument/2006/relationships/image" Target="../media/image10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1.png"/><Relationship Id="rId3" Type="http://schemas.openxmlformats.org/officeDocument/2006/relationships/image" Target="../media/image1070.png"/><Relationship Id="rId7" Type="http://schemas.openxmlformats.org/officeDocument/2006/relationships/image" Target="../media/image110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090.png"/><Relationship Id="rId5" Type="http://schemas.openxmlformats.org/officeDocument/2006/relationships/image" Target="../media/image83.png"/><Relationship Id="rId10" Type="http://schemas.openxmlformats.org/officeDocument/2006/relationships/image" Target="../media/image131.png"/><Relationship Id="rId4" Type="http://schemas.openxmlformats.org/officeDocument/2006/relationships/image" Target="../media/image1080.png"/><Relationship Id="rId9" Type="http://schemas.openxmlformats.org/officeDocument/2006/relationships/image" Target="../media/image1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3" Type="http://schemas.openxmlformats.org/officeDocument/2006/relationships/image" Target="../media/image114.png"/><Relationship Id="rId7" Type="http://schemas.openxmlformats.org/officeDocument/2006/relationships/image" Target="../media/image83.png"/><Relationship Id="rId12" Type="http://schemas.openxmlformats.org/officeDocument/2006/relationships/image" Target="../media/image13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170.png"/><Relationship Id="rId11" Type="http://schemas.openxmlformats.org/officeDocument/2006/relationships/image" Target="../media/image1211.png"/><Relationship Id="rId5" Type="http://schemas.openxmlformats.org/officeDocument/2006/relationships/image" Target="../media/image1160.png"/><Relationship Id="rId10" Type="http://schemas.openxmlformats.org/officeDocument/2006/relationships/image" Target="../media/image132.png"/><Relationship Id="rId4" Type="http://schemas.openxmlformats.org/officeDocument/2006/relationships/image" Target="../media/image1150.png"/><Relationship Id="rId9" Type="http://schemas.openxmlformats.org/officeDocument/2006/relationships/image" Target="../media/image119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0.png"/><Relationship Id="rId3" Type="http://schemas.openxmlformats.org/officeDocument/2006/relationships/image" Target="../media/image83.png"/><Relationship Id="rId7" Type="http://schemas.openxmlformats.org/officeDocument/2006/relationships/image" Target="../media/image126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50.png"/><Relationship Id="rId11" Type="http://schemas.openxmlformats.org/officeDocument/2006/relationships/image" Target="../media/image1300.png"/><Relationship Id="rId5" Type="http://schemas.openxmlformats.org/officeDocument/2006/relationships/image" Target="../media/image1251.png"/><Relationship Id="rId10" Type="http://schemas.openxmlformats.org/officeDocument/2006/relationships/image" Target="../media/image134.png"/><Relationship Id="rId4" Type="http://schemas.openxmlformats.org/officeDocument/2006/relationships/image" Target="../media/image126.png"/><Relationship Id="rId9" Type="http://schemas.openxmlformats.org/officeDocument/2006/relationships/image" Target="../media/image128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83.png"/><Relationship Id="rId7" Type="http://schemas.openxmlformats.org/officeDocument/2006/relationships/image" Target="../media/image134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330.png"/><Relationship Id="rId11" Type="http://schemas.openxmlformats.org/officeDocument/2006/relationships/image" Target="../media/image138.png"/><Relationship Id="rId5" Type="http://schemas.openxmlformats.org/officeDocument/2006/relationships/image" Target="../media/image1320.png"/><Relationship Id="rId10" Type="http://schemas.openxmlformats.org/officeDocument/2006/relationships/image" Target="../media/image137.png"/><Relationship Id="rId4" Type="http://schemas.openxmlformats.org/officeDocument/2006/relationships/image" Target="../media/image1310.png"/><Relationship Id="rId9" Type="http://schemas.openxmlformats.org/officeDocument/2006/relationships/image" Target="../media/image13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13" Type="http://schemas.openxmlformats.org/officeDocument/2006/relationships/image" Target="../media/image150.png"/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12" Type="http://schemas.openxmlformats.org/officeDocument/2006/relationships/image" Target="../media/image149.png"/><Relationship Id="rId2" Type="http://schemas.openxmlformats.org/officeDocument/2006/relationships/image" Target="../media/image139.png"/><Relationship Id="rId16" Type="http://schemas.openxmlformats.org/officeDocument/2006/relationships/image" Target="../media/image153.png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143.png"/><Relationship Id="rId11" Type="http://schemas.openxmlformats.org/officeDocument/2006/relationships/image" Target="../media/image148.png"/><Relationship Id="rId5" Type="http://schemas.openxmlformats.org/officeDocument/2006/relationships/image" Target="../media/image142.png"/><Relationship Id="rId15" Type="http://schemas.openxmlformats.org/officeDocument/2006/relationships/image" Target="../media/image152.png"/><Relationship Id="rId10" Type="http://schemas.openxmlformats.org/officeDocument/2006/relationships/image" Target="../media/image147.png"/><Relationship Id="rId4" Type="http://schemas.openxmlformats.org/officeDocument/2006/relationships/image" Target="../media/image141.png"/><Relationship Id="rId9" Type="http://schemas.openxmlformats.org/officeDocument/2006/relationships/image" Target="../media/image146.png"/><Relationship Id="rId14" Type="http://schemas.openxmlformats.org/officeDocument/2006/relationships/image" Target="../media/image1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2.png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39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12" Type="http://schemas.openxmlformats.org/officeDocument/2006/relationships/image" Target="../media/image67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11" Type="http://schemas.openxmlformats.org/officeDocument/2006/relationships/image" Target="../media/image66.png"/><Relationship Id="rId5" Type="http://schemas.openxmlformats.org/officeDocument/2006/relationships/image" Target="../media/image59.png"/><Relationship Id="rId10" Type="http://schemas.openxmlformats.org/officeDocument/2006/relationships/image" Target="../media/image65.png"/><Relationship Id="rId4" Type="http://schemas.openxmlformats.org/officeDocument/2006/relationships/image" Target="../media/image52.png"/><Relationship Id="rId9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10.png"/><Relationship Id="rId4" Type="http://schemas.openxmlformats.org/officeDocument/2006/relationships/image" Target="../media/image11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9851187" y="2126503"/>
            <a:ext cx="13944600" cy="11181523"/>
            <a:chOff x="1339699" y="3448230"/>
            <a:chExt cx="13944600" cy="11181523"/>
          </a:xfrm>
        </p:grpSpPr>
        <p:sp>
          <p:nvSpPr>
            <p:cNvPr id="10" name="Right Triangle 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339699" y="3448230"/>
              <a:ext cx="13944600" cy="11181523"/>
              <a:chOff x="1339699" y="3448230"/>
              <a:chExt cx="13944600" cy="11181523"/>
            </a:xfrm>
          </p:grpSpPr>
          <p:sp>
            <p:nvSpPr>
              <p:cNvPr id="12" name="Rounded Rectangle 11"/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759299" y="3448230"/>
                <a:ext cx="389080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5400" b="1" cap="all" dirty="0">
                    <a:ln w="0"/>
                    <a:solidFill>
                      <a:schemeClr val="bg1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15" name="Right Triangle 14"/>
          <p:cNvSpPr/>
          <p:nvPr/>
        </p:nvSpPr>
        <p:spPr>
          <a:xfrm flipH="1">
            <a:off x="11477625" y="2164818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0820400" y="2164811"/>
            <a:ext cx="13182600" cy="2407188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0" descr="Bia Dai so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37765"/>
            <a:ext cx="8153400" cy="11470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596285" y="5288483"/>
            <a:ext cx="10339915" cy="4236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1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2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§3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400" b="1" i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031409" y="2621917"/>
            <a:ext cx="1287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b="1" dirty="0">
                <a:solidFill>
                  <a:schemeClr val="bg1"/>
                </a:solidFill>
                <a:latin typeface="+mj-lt"/>
              </a:rPr>
              <a:t>CHƯƠNG 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V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I.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NG VÀ GÓC LƯỢNG GIÁC.</a:t>
            </a:r>
          </a:p>
          <a:p>
            <a:pPr algn="ctr"/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CÔNG THỨC LƯỢNG GIÁC.</a:t>
            </a:r>
          </a:p>
          <a:p>
            <a:pPr algn="ctr"/>
            <a:endParaRPr lang="vi-VN" sz="48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 TỔNG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476709" y="4172813"/>
            <a:ext cx="10269750" cy="8831077"/>
            <a:chOff x="526054" y="1054143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526054" y="1054143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1173050" y="4105665"/>
            <a:ext cx="4411573" cy="800219"/>
            <a:chOff x="166396" y="8750256"/>
            <a:chExt cx="4411573" cy="800219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59931" y="8750256"/>
              <a:ext cx="377058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FC962DA-0EAA-4F05-B416-41671AA873D5}"/>
                  </a:ext>
                </a:extLst>
              </p:cNvPr>
              <p:cNvSpPr txBox="1"/>
              <p:nvPr/>
            </p:nvSpPr>
            <p:spPr>
              <a:xfrm>
                <a:off x="1847804" y="6281172"/>
                <a:ext cx="10063726" cy="6080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804" y="6281172"/>
                <a:ext cx="10063726" cy="60807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ounded Rectangle 103">
            <a:extLst>
              <a:ext uri="{FF2B5EF4-FFF2-40B4-BE49-F238E27FC236}">
                <a16:creationId xmlns:a16="http://schemas.microsoft.com/office/drawing/2014/main" xmlns="" id="{52E745C1-D29C-42E3-A994-11A712CC096E}"/>
              </a:ext>
            </a:extLst>
          </p:cNvPr>
          <p:cNvSpPr/>
          <p:nvPr/>
        </p:nvSpPr>
        <p:spPr>
          <a:xfrm>
            <a:off x="12103925" y="6397739"/>
            <a:ext cx="11323193" cy="6516600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54">
            <a:extLst>
              <a:ext uri="{FF2B5EF4-FFF2-40B4-BE49-F238E27FC236}">
                <a16:creationId xmlns:a16="http://schemas.microsoft.com/office/drawing/2014/main" xmlns="" id="{97E92BDF-5175-4F85-A3F9-785AC4D0E77F}"/>
              </a:ext>
            </a:extLst>
          </p:cNvPr>
          <p:cNvGrpSpPr/>
          <p:nvPr/>
        </p:nvGrpSpPr>
        <p:grpSpPr>
          <a:xfrm>
            <a:off x="12102226" y="6169253"/>
            <a:ext cx="3568119" cy="845462"/>
            <a:chOff x="1224541" y="6305967"/>
            <a:chExt cx="3568119" cy="845462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D8472DBD-B1E0-475B-AC68-E8BAD1F6AAB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BBD2F05-3E0A-49A4-A4CE-F26DBE5CFEF0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107">
              <a:extLst>
                <a:ext uri="{FF2B5EF4-FFF2-40B4-BE49-F238E27FC236}">
                  <a16:creationId xmlns:a16="http://schemas.microsoft.com/office/drawing/2014/main" xmlns="" id="{E6C33AA0-CDD2-4F4D-8CBA-0C913B52DB46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15">
              <a:extLst>
                <a:ext uri="{FF2B5EF4-FFF2-40B4-BE49-F238E27FC236}">
                  <a16:creationId xmlns:a16="http://schemas.microsoft.com/office/drawing/2014/main" xmlns="" id="{FE39CDEE-BB92-49C0-97FF-401192EE0B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F4A994A9-B754-4BC7-B1A8-B70CB14A7DB3}"/>
              </a:ext>
            </a:extLst>
          </p:cNvPr>
          <p:cNvGrpSpPr/>
          <p:nvPr/>
        </p:nvGrpSpPr>
        <p:grpSpPr>
          <a:xfrm>
            <a:off x="12073318" y="4020413"/>
            <a:ext cx="11353800" cy="1940335"/>
            <a:chOff x="1268078" y="2438400"/>
            <a:chExt cx="23012400" cy="1940335"/>
          </a:xfrm>
        </p:grpSpPr>
        <p:sp>
          <p:nvSpPr>
            <p:cNvPr id="49" name="Rounded Rectangle 71">
              <a:extLst>
                <a:ext uri="{FF2B5EF4-FFF2-40B4-BE49-F238E27FC236}">
                  <a16:creationId xmlns:a16="http://schemas.microsoft.com/office/drawing/2014/main" xmlns="" id="{01024B5B-86CB-43B4-AF26-0E58CDFE44BD}"/>
                </a:ext>
              </a:extLst>
            </p:cNvPr>
            <p:cNvSpPr/>
            <p:nvPr/>
          </p:nvSpPr>
          <p:spPr>
            <a:xfrm>
              <a:off x="1272210" y="2590800"/>
              <a:ext cx="23008268" cy="178793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8">
              <a:extLst>
                <a:ext uri="{FF2B5EF4-FFF2-40B4-BE49-F238E27FC236}">
                  <a16:creationId xmlns:a16="http://schemas.microsoft.com/office/drawing/2014/main" xmlns="" id="{6332A562-3706-484C-9AA6-3F0446FDF110}"/>
                </a:ext>
              </a:extLst>
            </p:cNvPr>
            <p:cNvGrpSpPr/>
            <p:nvPr/>
          </p:nvGrpSpPr>
          <p:grpSpPr>
            <a:xfrm>
              <a:off x="1268078" y="2438400"/>
              <a:ext cx="5955037" cy="940513"/>
              <a:chOff x="1311958" y="3405486"/>
              <a:chExt cx="5955037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xmlns="" id="{0CDB19F3-0C82-408D-B68F-B6D3B739893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273137" y="1319330"/>
                <a:ext cx="793396" cy="5194317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091FF2FA-149E-4BD3-98CA-D0C88C9DE1CE}"/>
                  </a:ext>
                </a:extLst>
              </p:cNvPr>
              <p:cNvSpPr txBox="1"/>
              <p:nvPr/>
            </p:nvSpPr>
            <p:spPr>
              <a:xfrm>
                <a:off x="3019640" y="3545780"/>
                <a:ext cx="424735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3" name="Group 1">
                <a:extLst>
                  <a:ext uri="{FF2B5EF4-FFF2-40B4-BE49-F238E27FC236}">
                    <a16:creationId xmlns:a16="http://schemas.microsoft.com/office/drawing/2014/main" xmlns="" id="{88059B83-70F0-4B32-B5E1-23DC16D14A2C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C3B7837B-9C65-4F89-8320-AC79D2B2E81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78">
                  <a:extLst>
                    <a:ext uri="{FF2B5EF4-FFF2-40B4-BE49-F238E27FC236}">
                      <a16:creationId xmlns:a16="http://schemas.microsoft.com/office/drawing/2014/main" xmlns="" id="{CC200847-DA71-4976-9A80-3358D4EF59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79">
                  <a:extLst>
                    <a:ext uri="{FF2B5EF4-FFF2-40B4-BE49-F238E27FC236}">
                      <a16:creationId xmlns:a16="http://schemas.microsoft.com/office/drawing/2014/main" xmlns="" id="{B5E9FD34-89B7-476E-8BBA-79173ADAB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80">
                  <a:extLst>
                    <a:ext uri="{FF2B5EF4-FFF2-40B4-BE49-F238E27FC236}">
                      <a16:creationId xmlns:a16="http://schemas.microsoft.com/office/drawing/2014/main" xmlns="" id="{70488D31-F763-438C-80CD-859C96EA61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81">
                  <a:extLst>
                    <a:ext uri="{FF2B5EF4-FFF2-40B4-BE49-F238E27FC236}">
                      <a16:creationId xmlns:a16="http://schemas.microsoft.com/office/drawing/2014/main" xmlns="" id="{041DA52D-B844-401C-8F5B-C3336B956B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82">
                  <a:extLst>
                    <a:ext uri="{FF2B5EF4-FFF2-40B4-BE49-F238E27FC236}">
                      <a16:creationId xmlns:a16="http://schemas.microsoft.com/office/drawing/2014/main" xmlns="" id="{68696A34-0D2D-4A94-8C75-64F0EB41F1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83">
                  <a:extLst>
                    <a:ext uri="{FF2B5EF4-FFF2-40B4-BE49-F238E27FC236}">
                      <a16:creationId xmlns:a16="http://schemas.microsoft.com/office/drawing/2014/main" xmlns="" id="{D960C368-4959-4CE3-BE2C-699948D1A6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84">
                  <a:extLst>
                    <a:ext uri="{FF2B5EF4-FFF2-40B4-BE49-F238E27FC236}">
                      <a16:creationId xmlns:a16="http://schemas.microsoft.com/office/drawing/2014/main" xmlns="" id="{5C7DC90B-21FC-4466-ABBE-AC9FEBF85D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85">
                  <a:extLst>
                    <a:ext uri="{FF2B5EF4-FFF2-40B4-BE49-F238E27FC236}">
                      <a16:creationId xmlns:a16="http://schemas.microsoft.com/office/drawing/2014/main" xmlns="" id="{D0904C9D-87CA-4E2F-AE42-906CBE7175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86">
                  <a:extLst>
                    <a:ext uri="{FF2B5EF4-FFF2-40B4-BE49-F238E27FC236}">
                      <a16:creationId xmlns:a16="http://schemas.microsoft.com/office/drawing/2014/main" xmlns="" id="{0F1B8CC5-F7D8-4BAB-B70F-082999D4A3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87">
                  <a:extLst>
                    <a:ext uri="{FF2B5EF4-FFF2-40B4-BE49-F238E27FC236}">
                      <a16:creationId xmlns:a16="http://schemas.microsoft.com/office/drawing/2014/main" xmlns="" id="{59729590-2440-46BD-9824-47A6FBDA7F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88">
                  <a:extLst>
                    <a:ext uri="{FF2B5EF4-FFF2-40B4-BE49-F238E27FC236}">
                      <a16:creationId xmlns:a16="http://schemas.microsoft.com/office/drawing/2014/main" xmlns="" id="{6A9AF028-F2C5-4979-AEA5-187F9D855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89">
                  <a:extLst>
                    <a:ext uri="{FF2B5EF4-FFF2-40B4-BE49-F238E27FC236}">
                      <a16:creationId xmlns:a16="http://schemas.microsoft.com/office/drawing/2014/main" xmlns="" id="{91BCAFFB-1433-47B6-AE09-EB1A6F4301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90">
                  <a:extLst>
                    <a:ext uri="{FF2B5EF4-FFF2-40B4-BE49-F238E27FC236}">
                      <a16:creationId xmlns:a16="http://schemas.microsoft.com/office/drawing/2014/main" xmlns="" id="{DF82EA0A-8C51-4D47-8D1D-4CB6D8CB77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91">
                  <a:extLst>
                    <a:ext uri="{FF2B5EF4-FFF2-40B4-BE49-F238E27FC236}">
                      <a16:creationId xmlns:a16="http://schemas.microsoft.com/office/drawing/2014/main" xmlns="" id="{4539CA75-80DB-443F-AE1E-4F4829DAF0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92">
                  <a:extLst>
                    <a:ext uri="{FF2B5EF4-FFF2-40B4-BE49-F238E27FC236}">
                      <a16:creationId xmlns:a16="http://schemas.microsoft.com/office/drawing/2014/main" xmlns="" id="{9C5823AD-421D-4D68-93A3-623D445584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93">
                  <a:extLst>
                    <a:ext uri="{FF2B5EF4-FFF2-40B4-BE49-F238E27FC236}">
                      <a16:creationId xmlns:a16="http://schemas.microsoft.com/office/drawing/2014/main" xmlns="" id="{FAB85E05-64A5-4C63-B840-D3BA9B814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94">
                  <a:extLst>
                    <a:ext uri="{FF2B5EF4-FFF2-40B4-BE49-F238E27FC236}">
                      <a16:creationId xmlns:a16="http://schemas.microsoft.com/office/drawing/2014/main" xmlns="" id="{65F8DDA4-0A87-49C7-80FF-B283D2F7D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95">
                  <a:extLst>
                    <a:ext uri="{FF2B5EF4-FFF2-40B4-BE49-F238E27FC236}">
                      <a16:creationId xmlns:a16="http://schemas.microsoft.com/office/drawing/2014/main" xmlns="" id="{A4070E33-44A1-434C-A926-CEFF91F5F7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96">
                  <a:extLst>
                    <a:ext uri="{FF2B5EF4-FFF2-40B4-BE49-F238E27FC236}">
                      <a16:creationId xmlns:a16="http://schemas.microsoft.com/office/drawing/2014/main" xmlns="" id="{C89B9C81-22FE-4378-AD40-147A5DC5F4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97">
                  <a:extLst>
                    <a:ext uri="{FF2B5EF4-FFF2-40B4-BE49-F238E27FC236}">
                      <a16:creationId xmlns:a16="http://schemas.microsoft.com/office/drawing/2014/main" xmlns="" id="{FA80683E-BE8D-4333-9E6A-FA68B3A45A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98">
                  <a:extLst>
                    <a:ext uri="{FF2B5EF4-FFF2-40B4-BE49-F238E27FC236}">
                      <a16:creationId xmlns:a16="http://schemas.microsoft.com/office/drawing/2014/main" xmlns="" id="{D2BCCE07-0EB1-4F99-89E6-B0E2DF81D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99">
                  <a:extLst>
                    <a:ext uri="{FF2B5EF4-FFF2-40B4-BE49-F238E27FC236}">
                      <a16:creationId xmlns:a16="http://schemas.microsoft.com/office/drawing/2014/main" xmlns="" id="{B88C543F-2333-4E71-9DD1-49A1369046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100">
                  <a:extLst>
                    <a:ext uri="{FF2B5EF4-FFF2-40B4-BE49-F238E27FC236}">
                      <a16:creationId xmlns:a16="http://schemas.microsoft.com/office/drawing/2014/main" xmlns="" id="{3AED6348-0B3F-4600-BED0-9E60A370E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101">
                  <a:extLst>
                    <a:ext uri="{FF2B5EF4-FFF2-40B4-BE49-F238E27FC236}">
                      <a16:creationId xmlns:a16="http://schemas.microsoft.com/office/drawing/2014/main" xmlns="" id="{DDD4F6D4-79E6-4BC4-8629-85B566806F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="" id="{77B1A635-60F6-4042-82E6-196A324389CF}"/>
                  </a:ext>
                </a:extLst>
              </p:cNvPr>
              <p:cNvSpPr txBox="1"/>
              <p:nvPr/>
            </p:nvSpPr>
            <p:spPr>
              <a:xfrm>
                <a:off x="13258800" y="9753600"/>
                <a:ext cx="10364772" cy="1228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B1A635-60F6-4042-82E6-196A324389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800" y="9753600"/>
                <a:ext cx="10364772" cy="1228926"/>
              </a:xfrm>
              <a:prstGeom prst="rect">
                <a:avLst/>
              </a:prstGeom>
              <a:blipFill rotWithShape="1">
                <a:blip r:embed="rId4"/>
                <a:stretch>
                  <a:fillRect b="-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xmlns="" id="{45E59DA8-FAC1-414D-B253-3AECE1272C99}"/>
              </a:ext>
            </a:extLst>
          </p:cNvPr>
          <p:cNvSpPr txBox="1"/>
          <p:nvPr/>
        </p:nvSpPr>
        <p:spPr>
          <a:xfrm>
            <a:off x="16114937" y="4195954"/>
            <a:ext cx="76910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Viết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biểu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thức</a:t>
            </a:r>
            <a:r>
              <a:rPr lang="en-US" sz="4400" b="1" dirty="0"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88004729-9F79-47AA-AB66-2097D496EAF2}"/>
                  </a:ext>
                </a:extLst>
              </p:cNvPr>
              <p:cNvSpPr txBox="1"/>
              <p:nvPr/>
            </p:nvSpPr>
            <p:spPr>
              <a:xfrm>
                <a:off x="13042186" y="4849185"/>
                <a:ext cx="10034080" cy="983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dướ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8004729-9F79-47AA-AB66-2097D496E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2186" y="4849185"/>
                <a:ext cx="10034080" cy="983218"/>
              </a:xfrm>
              <a:prstGeom prst="rect">
                <a:avLst/>
              </a:prstGeom>
              <a:blipFill>
                <a:blip r:embed="rId5"/>
                <a:stretch>
                  <a:fillRect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Box 84">
            <a:extLst>
              <a:ext uri="{FF2B5EF4-FFF2-40B4-BE49-F238E27FC236}">
                <a16:creationId xmlns:a16="http://schemas.microsoft.com/office/drawing/2014/main" xmlns="" id="{7768CACD-3552-488B-8351-6B9695B872E2}"/>
              </a:ext>
            </a:extLst>
          </p:cNvPr>
          <p:cNvSpPr txBox="1"/>
          <p:nvPr/>
        </p:nvSpPr>
        <p:spPr>
          <a:xfrm>
            <a:off x="13005743" y="7754425"/>
            <a:ext cx="1241894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2863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82" grpId="0"/>
      <p:bldP spid="83" grpId="0"/>
      <p:bldP spid="84" grpId="0"/>
      <p:bldP spid="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 TÍCH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2" y="2795826"/>
              <a:ext cx="3722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376524" y="3836808"/>
            <a:ext cx="21868726" cy="8678677"/>
            <a:chOff x="576442" y="1047805"/>
            <a:chExt cx="8611674" cy="1272428"/>
          </a:xfrm>
          <a:solidFill>
            <a:srgbClr val="DAE3F3"/>
          </a:solidFill>
        </p:grpSpPr>
        <p:sp>
          <p:nvSpPr>
            <p:cNvPr id="39" name="Rounded Rectangle 38"/>
            <p:cNvSpPr/>
            <p:nvPr/>
          </p:nvSpPr>
          <p:spPr>
            <a:xfrm>
              <a:off x="576442" y="1047805"/>
              <a:ext cx="8611674" cy="1272428"/>
            </a:xfrm>
            <a:prstGeom prst="roundRect">
              <a:avLst>
                <a:gd name="adj" fmla="val 4110"/>
              </a:avLst>
            </a:prstGeom>
            <a:grpFill/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901915" y="1693061"/>
              <a:ext cx="7867095" cy="24297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1074828" y="3766878"/>
            <a:ext cx="4411573" cy="805131"/>
            <a:chOff x="166396" y="8731893"/>
            <a:chExt cx="4411573" cy="805131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42731" y="8731893"/>
              <a:ext cx="377058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FC962DA-0EAA-4F05-B416-41671AA873D5}"/>
                  </a:ext>
                </a:extLst>
              </p:cNvPr>
              <p:cNvSpPr txBox="1"/>
              <p:nvPr/>
            </p:nvSpPr>
            <p:spPr>
              <a:xfrm>
                <a:off x="4648200" y="4547250"/>
                <a:ext cx="14401800" cy="9038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 i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5400" b="1" i="0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8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547250"/>
                <a:ext cx="14401800" cy="90383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2902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 TÍCH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1" y="2795826"/>
              <a:ext cx="37223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837030" y="4078335"/>
            <a:ext cx="10834497" cy="8831077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616683" y="3995138"/>
            <a:ext cx="4411573" cy="800219"/>
            <a:chOff x="166396" y="8753359"/>
            <a:chExt cx="4411573" cy="800219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82594" y="8753359"/>
              <a:ext cx="377058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FC962DA-0EAA-4F05-B416-41671AA873D5}"/>
                  </a:ext>
                </a:extLst>
              </p:cNvPr>
              <p:cNvSpPr txBox="1"/>
              <p:nvPr/>
            </p:nvSpPr>
            <p:spPr>
              <a:xfrm>
                <a:off x="1251435" y="5320722"/>
                <a:ext cx="10063726" cy="7593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435" y="5320722"/>
                <a:ext cx="10063726" cy="7593617"/>
              </a:xfrm>
              <a:prstGeom prst="rect">
                <a:avLst/>
              </a:prstGeom>
              <a:blipFill>
                <a:blip r:embed="rId3"/>
                <a:stretch>
                  <a:fillRect r="-1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ounded Rectangle 103">
            <a:extLst>
              <a:ext uri="{FF2B5EF4-FFF2-40B4-BE49-F238E27FC236}">
                <a16:creationId xmlns:a16="http://schemas.microsoft.com/office/drawing/2014/main" xmlns="" id="{52E745C1-D29C-42E3-A994-11A712CC096E}"/>
              </a:ext>
            </a:extLst>
          </p:cNvPr>
          <p:cNvSpPr/>
          <p:nvPr/>
        </p:nvSpPr>
        <p:spPr>
          <a:xfrm>
            <a:off x="12103925" y="6397739"/>
            <a:ext cx="11323193" cy="6516600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54">
            <a:extLst>
              <a:ext uri="{FF2B5EF4-FFF2-40B4-BE49-F238E27FC236}">
                <a16:creationId xmlns:a16="http://schemas.microsoft.com/office/drawing/2014/main" xmlns="" id="{97E92BDF-5175-4F85-A3F9-785AC4D0E77F}"/>
              </a:ext>
            </a:extLst>
          </p:cNvPr>
          <p:cNvGrpSpPr/>
          <p:nvPr/>
        </p:nvGrpSpPr>
        <p:grpSpPr>
          <a:xfrm>
            <a:off x="12102226" y="6169253"/>
            <a:ext cx="3568119" cy="845462"/>
            <a:chOff x="1224541" y="6305967"/>
            <a:chExt cx="3568119" cy="845462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D8472DBD-B1E0-475B-AC68-E8BAD1F6AAB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2BBD2F05-3E0A-49A4-A4CE-F26DBE5CFEF0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107">
              <a:extLst>
                <a:ext uri="{FF2B5EF4-FFF2-40B4-BE49-F238E27FC236}">
                  <a16:creationId xmlns:a16="http://schemas.microsoft.com/office/drawing/2014/main" xmlns="" id="{E6C33AA0-CDD2-4F4D-8CBA-0C913B52DB46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15">
              <a:extLst>
                <a:ext uri="{FF2B5EF4-FFF2-40B4-BE49-F238E27FC236}">
                  <a16:creationId xmlns:a16="http://schemas.microsoft.com/office/drawing/2014/main" xmlns="" id="{FE39CDEE-BB92-49C0-97FF-401192EE0B1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F4A994A9-B754-4BC7-B1A8-B70CB14A7DB3}"/>
              </a:ext>
            </a:extLst>
          </p:cNvPr>
          <p:cNvGrpSpPr/>
          <p:nvPr/>
        </p:nvGrpSpPr>
        <p:grpSpPr>
          <a:xfrm>
            <a:off x="12073318" y="4020413"/>
            <a:ext cx="11353800" cy="1940335"/>
            <a:chOff x="1268078" y="2438400"/>
            <a:chExt cx="23012400" cy="1940335"/>
          </a:xfrm>
        </p:grpSpPr>
        <p:sp>
          <p:nvSpPr>
            <p:cNvPr id="49" name="Rounded Rectangle 71">
              <a:extLst>
                <a:ext uri="{FF2B5EF4-FFF2-40B4-BE49-F238E27FC236}">
                  <a16:creationId xmlns:a16="http://schemas.microsoft.com/office/drawing/2014/main" xmlns="" id="{01024B5B-86CB-43B4-AF26-0E58CDFE44BD}"/>
                </a:ext>
              </a:extLst>
            </p:cNvPr>
            <p:cNvSpPr/>
            <p:nvPr/>
          </p:nvSpPr>
          <p:spPr>
            <a:xfrm>
              <a:off x="1272210" y="2590800"/>
              <a:ext cx="23008268" cy="178793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8">
              <a:extLst>
                <a:ext uri="{FF2B5EF4-FFF2-40B4-BE49-F238E27FC236}">
                  <a16:creationId xmlns:a16="http://schemas.microsoft.com/office/drawing/2014/main" xmlns="" id="{6332A562-3706-484C-9AA6-3F0446FDF110}"/>
                </a:ext>
              </a:extLst>
            </p:cNvPr>
            <p:cNvGrpSpPr/>
            <p:nvPr/>
          </p:nvGrpSpPr>
          <p:grpSpPr>
            <a:xfrm>
              <a:off x="1268078" y="2438400"/>
              <a:ext cx="5955035" cy="940513"/>
              <a:chOff x="1311958" y="3405486"/>
              <a:chExt cx="5955035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xmlns="" id="{0CDB19F3-0C82-408D-B68F-B6D3B739893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273137" y="1319330"/>
                <a:ext cx="793396" cy="5194317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091FF2FA-149E-4BD3-98CA-D0C88C9DE1CE}"/>
                  </a:ext>
                </a:extLst>
              </p:cNvPr>
              <p:cNvSpPr txBox="1"/>
              <p:nvPr/>
            </p:nvSpPr>
            <p:spPr>
              <a:xfrm>
                <a:off x="2906948" y="3470243"/>
                <a:ext cx="416859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3" name="Group 1">
                <a:extLst>
                  <a:ext uri="{FF2B5EF4-FFF2-40B4-BE49-F238E27FC236}">
                    <a16:creationId xmlns:a16="http://schemas.microsoft.com/office/drawing/2014/main" xmlns="" id="{88059B83-70F0-4B32-B5E1-23DC16D14A2C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C3B7837B-9C65-4F89-8320-AC79D2B2E81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78">
                  <a:extLst>
                    <a:ext uri="{FF2B5EF4-FFF2-40B4-BE49-F238E27FC236}">
                      <a16:creationId xmlns:a16="http://schemas.microsoft.com/office/drawing/2014/main" xmlns="" id="{CC200847-DA71-4976-9A80-3358D4EF59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79">
                  <a:extLst>
                    <a:ext uri="{FF2B5EF4-FFF2-40B4-BE49-F238E27FC236}">
                      <a16:creationId xmlns:a16="http://schemas.microsoft.com/office/drawing/2014/main" xmlns="" id="{B5E9FD34-89B7-476E-8BBA-79173ADABD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80">
                  <a:extLst>
                    <a:ext uri="{FF2B5EF4-FFF2-40B4-BE49-F238E27FC236}">
                      <a16:creationId xmlns:a16="http://schemas.microsoft.com/office/drawing/2014/main" xmlns="" id="{70488D31-F763-438C-80CD-859C96EA61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81">
                  <a:extLst>
                    <a:ext uri="{FF2B5EF4-FFF2-40B4-BE49-F238E27FC236}">
                      <a16:creationId xmlns:a16="http://schemas.microsoft.com/office/drawing/2014/main" xmlns="" id="{041DA52D-B844-401C-8F5B-C3336B956B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82">
                  <a:extLst>
                    <a:ext uri="{FF2B5EF4-FFF2-40B4-BE49-F238E27FC236}">
                      <a16:creationId xmlns:a16="http://schemas.microsoft.com/office/drawing/2014/main" xmlns="" id="{68696A34-0D2D-4A94-8C75-64F0EB41F1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83">
                  <a:extLst>
                    <a:ext uri="{FF2B5EF4-FFF2-40B4-BE49-F238E27FC236}">
                      <a16:creationId xmlns:a16="http://schemas.microsoft.com/office/drawing/2014/main" xmlns="" id="{D960C368-4959-4CE3-BE2C-699948D1A6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84">
                  <a:extLst>
                    <a:ext uri="{FF2B5EF4-FFF2-40B4-BE49-F238E27FC236}">
                      <a16:creationId xmlns:a16="http://schemas.microsoft.com/office/drawing/2014/main" xmlns="" id="{5C7DC90B-21FC-4466-ABBE-AC9FEBF85D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85">
                  <a:extLst>
                    <a:ext uri="{FF2B5EF4-FFF2-40B4-BE49-F238E27FC236}">
                      <a16:creationId xmlns:a16="http://schemas.microsoft.com/office/drawing/2014/main" xmlns="" id="{D0904C9D-87CA-4E2F-AE42-906CBE7175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86">
                  <a:extLst>
                    <a:ext uri="{FF2B5EF4-FFF2-40B4-BE49-F238E27FC236}">
                      <a16:creationId xmlns:a16="http://schemas.microsoft.com/office/drawing/2014/main" xmlns="" id="{0F1B8CC5-F7D8-4BAB-B70F-082999D4A3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87">
                  <a:extLst>
                    <a:ext uri="{FF2B5EF4-FFF2-40B4-BE49-F238E27FC236}">
                      <a16:creationId xmlns:a16="http://schemas.microsoft.com/office/drawing/2014/main" xmlns="" id="{59729590-2440-46BD-9824-47A6FBDA7F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88">
                  <a:extLst>
                    <a:ext uri="{FF2B5EF4-FFF2-40B4-BE49-F238E27FC236}">
                      <a16:creationId xmlns:a16="http://schemas.microsoft.com/office/drawing/2014/main" xmlns="" id="{6A9AF028-F2C5-4979-AEA5-187F9D855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89">
                  <a:extLst>
                    <a:ext uri="{FF2B5EF4-FFF2-40B4-BE49-F238E27FC236}">
                      <a16:creationId xmlns:a16="http://schemas.microsoft.com/office/drawing/2014/main" xmlns="" id="{91BCAFFB-1433-47B6-AE09-EB1A6F4301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90">
                  <a:extLst>
                    <a:ext uri="{FF2B5EF4-FFF2-40B4-BE49-F238E27FC236}">
                      <a16:creationId xmlns:a16="http://schemas.microsoft.com/office/drawing/2014/main" xmlns="" id="{DF82EA0A-8C51-4D47-8D1D-4CB6D8CB77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91">
                  <a:extLst>
                    <a:ext uri="{FF2B5EF4-FFF2-40B4-BE49-F238E27FC236}">
                      <a16:creationId xmlns:a16="http://schemas.microsoft.com/office/drawing/2014/main" xmlns="" id="{4539CA75-80DB-443F-AE1E-4F4829DAF0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92">
                  <a:extLst>
                    <a:ext uri="{FF2B5EF4-FFF2-40B4-BE49-F238E27FC236}">
                      <a16:creationId xmlns:a16="http://schemas.microsoft.com/office/drawing/2014/main" xmlns="" id="{9C5823AD-421D-4D68-93A3-623D445584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93">
                  <a:extLst>
                    <a:ext uri="{FF2B5EF4-FFF2-40B4-BE49-F238E27FC236}">
                      <a16:creationId xmlns:a16="http://schemas.microsoft.com/office/drawing/2014/main" xmlns="" id="{FAB85E05-64A5-4C63-B840-D3BA9B814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94">
                  <a:extLst>
                    <a:ext uri="{FF2B5EF4-FFF2-40B4-BE49-F238E27FC236}">
                      <a16:creationId xmlns:a16="http://schemas.microsoft.com/office/drawing/2014/main" xmlns="" id="{65F8DDA4-0A87-49C7-80FF-B283D2F7D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95">
                  <a:extLst>
                    <a:ext uri="{FF2B5EF4-FFF2-40B4-BE49-F238E27FC236}">
                      <a16:creationId xmlns:a16="http://schemas.microsoft.com/office/drawing/2014/main" xmlns="" id="{A4070E33-44A1-434C-A926-CEFF91F5F7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96">
                  <a:extLst>
                    <a:ext uri="{FF2B5EF4-FFF2-40B4-BE49-F238E27FC236}">
                      <a16:creationId xmlns:a16="http://schemas.microsoft.com/office/drawing/2014/main" xmlns="" id="{C89B9C81-22FE-4378-AD40-147A5DC5F4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97">
                  <a:extLst>
                    <a:ext uri="{FF2B5EF4-FFF2-40B4-BE49-F238E27FC236}">
                      <a16:creationId xmlns:a16="http://schemas.microsoft.com/office/drawing/2014/main" xmlns="" id="{FA80683E-BE8D-4333-9E6A-FA68B3A45A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98">
                  <a:extLst>
                    <a:ext uri="{FF2B5EF4-FFF2-40B4-BE49-F238E27FC236}">
                      <a16:creationId xmlns:a16="http://schemas.microsoft.com/office/drawing/2014/main" xmlns="" id="{D2BCCE07-0EB1-4F99-89E6-B0E2DF81D0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99">
                  <a:extLst>
                    <a:ext uri="{FF2B5EF4-FFF2-40B4-BE49-F238E27FC236}">
                      <a16:creationId xmlns:a16="http://schemas.microsoft.com/office/drawing/2014/main" xmlns="" id="{B88C543F-2333-4E71-9DD1-49A1369046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100">
                  <a:extLst>
                    <a:ext uri="{FF2B5EF4-FFF2-40B4-BE49-F238E27FC236}">
                      <a16:creationId xmlns:a16="http://schemas.microsoft.com/office/drawing/2014/main" xmlns="" id="{3AED6348-0B3F-4600-BED0-9E60A370E8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101">
                  <a:extLst>
                    <a:ext uri="{FF2B5EF4-FFF2-40B4-BE49-F238E27FC236}">
                      <a16:creationId xmlns:a16="http://schemas.microsoft.com/office/drawing/2014/main" xmlns="" id="{DDD4F6D4-79E6-4BC4-8629-85B566806F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E0669340-6C26-40FE-90C9-258CCA9E1F5E}"/>
                  </a:ext>
                </a:extLst>
              </p:cNvPr>
              <p:cNvSpPr txBox="1"/>
              <p:nvPr/>
            </p:nvSpPr>
            <p:spPr>
              <a:xfrm>
                <a:off x="13112127" y="4431819"/>
                <a:ext cx="10611671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dướ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0669340-6C26-40FE-90C9-258CCA9E1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2127" y="4431819"/>
                <a:ext cx="10611671" cy="21082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xmlns="" id="{658BD934-DA4F-428C-9E81-FED1010E0261}"/>
              </a:ext>
            </a:extLst>
          </p:cNvPr>
          <p:cNvSpPr txBox="1"/>
          <p:nvPr/>
        </p:nvSpPr>
        <p:spPr>
          <a:xfrm>
            <a:off x="11968371" y="7150169"/>
            <a:ext cx="11323193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tabLst>
                <a:tab pos="629920" algn="l"/>
                <a:tab pos="2160270" algn="l"/>
                <a:tab pos="3599815" algn="l"/>
                <a:tab pos="5039995" algn="l"/>
              </a:tabLs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xmlns="" id="{FBAFF2D6-5C82-4639-857B-1756A9220682}"/>
              </a:ext>
            </a:extLst>
          </p:cNvPr>
          <p:cNvSpPr txBox="1"/>
          <p:nvPr/>
        </p:nvSpPr>
        <p:spPr>
          <a:xfrm>
            <a:off x="15621000" y="4191000"/>
            <a:ext cx="52526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xmlns="" id="{CE7E2A9B-35A6-4677-AC31-53EF4696281B}"/>
                  </a:ext>
                </a:extLst>
              </p:cNvPr>
              <p:cNvSpPr txBox="1"/>
              <p:nvPr/>
            </p:nvSpPr>
            <p:spPr>
              <a:xfrm>
                <a:off x="12089640" y="8946955"/>
                <a:ext cx="11323193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E7E2A9B-35A6-4677-AC31-53EF46962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9640" y="8946955"/>
                <a:ext cx="11323193" cy="977704"/>
              </a:xfrm>
              <a:prstGeom prst="rect">
                <a:avLst/>
              </a:prstGeom>
              <a:blipFill>
                <a:blip r:embed="rId5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505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 animBg="1"/>
      <p:bldP spid="10" grpId="0"/>
      <p:bldP spid="83" grpId="0"/>
      <p:bldP spid="84" grpId="0"/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1" y="2795826"/>
              <a:ext cx="3722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ACE9F102-EB10-4ED7-917E-C5993AA00065}"/>
              </a:ext>
            </a:extLst>
          </p:cNvPr>
          <p:cNvGrpSpPr/>
          <p:nvPr/>
        </p:nvGrpSpPr>
        <p:grpSpPr>
          <a:xfrm>
            <a:off x="1447800" y="4114800"/>
            <a:ext cx="21250300" cy="6405943"/>
            <a:chOff x="1957258" y="3352800"/>
            <a:chExt cx="20658187" cy="6406684"/>
          </a:xfrm>
        </p:grpSpPr>
        <p:sp>
          <p:nvSpPr>
            <p:cNvPr id="24" name="Round Same Side Corner Rectangle 60">
              <a:extLst>
                <a:ext uri="{FF2B5EF4-FFF2-40B4-BE49-F238E27FC236}">
                  <a16:creationId xmlns:a16="http://schemas.microsoft.com/office/drawing/2014/main" xmlns="" id="{51191BDC-2D2C-4381-8042-03E4E9BE2EDE}"/>
                </a:ext>
              </a:extLst>
            </p:cNvPr>
            <p:cNvSpPr/>
            <p:nvPr/>
          </p:nvSpPr>
          <p:spPr>
            <a:xfrm flipV="1">
              <a:off x="1957258" y="4337464"/>
              <a:ext cx="20658187" cy="5422020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56">
              <a:extLst>
                <a:ext uri="{FF2B5EF4-FFF2-40B4-BE49-F238E27FC236}">
                  <a16:creationId xmlns:a16="http://schemas.microsoft.com/office/drawing/2014/main" xmlns="" id="{458CFF92-F303-4C67-B78B-A2F7783F0374}"/>
                </a:ext>
              </a:extLst>
            </p:cNvPr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6" name="Round Same Side Corner Rectangle 62">
                <a:extLst>
                  <a:ext uri="{FF2B5EF4-FFF2-40B4-BE49-F238E27FC236}">
                    <a16:creationId xmlns:a16="http://schemas.microsoft.com/office/drawing/2014/main" xmlns="" id="{4608F5BA-9E36-47F9-9E9B-AF0E82FF5A7E}"/>
                  </a:ext>
                </a:extLst>
              </p:cNvPr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18DF5D59-E92C-4418-B3FB-509855BBD926}"/>
                  </a:ext>
                </a:extLst>
              </p:cNvPr>
              <p:cNvSpPr/>
              <p:nvPr/>
            </p:nvSpPr>
            <p:spPr>
              <a:xfrm>
                <a:off x="3076003" y="3424481"/>
                <a:ext cx="18440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spc="-15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spc="-15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spc="-15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spc="-15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ường</a:t>
                </a:r>
                <a:r>
                  <a:rPr lang="en-US" sz="4400" b="1" spc="-15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ặp</a:t>
                </a:r>
                <a:endParaRPr lang="en-US" sz="4400" b="1" spc="-15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xmlns="" id="{0DAF1821-5E4B-4798-BE46-589166B9737F}"/>
              </a:ext>
            </a:extLst>
          </p:cNvPr>
          <p:cNvGrpSpPr/>
          <p:nvPr/>
        </p:nvGrpSpPr>
        <p:grpSpPr>
          <a:xfrm>
            <a:off x="1260708" y="5409001"/>
            <a:ext cx="13085431" cy="935760"/>
            <a:chOff x="1770144" y="5052352"/>
            <a:chExt cx="13086946" cy="9358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D8EFD713-E5F9-4A7D-83B7-0F1C7A3F28CD}"/>
                </a:ext>
              </a:extLst>
            </p:cNvPr>
            <p:cNvSpPr/>
            <p:nvPr/>
          </p:nvSpPr>
          <p:spPr>
            <a:xfrm>
              <a:off x="4972878" y="5108673"/>
              <a:ext cx="988421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32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xmlns="" id="{8819E617-C5A1-4AB0-9895-8B24A1ED4BB6}"/>
                </a:ext>
              </a:extLst>
            </p:cNvPr>
            <p:cNvGrpSpPr/>
            <p:nvPr/>
          </p:nvGrpSpPr>
          <p:grpSpPr>
            <a:xfrm>
              <a:off x="1770144" y="5052352"/>
              <a:ext cx="3032115" cy="935868"/>
              <a:chOff x="4015409" y="5125279"/>
              <a:chExt cx="3032115" cy="935868"/>
            </a:xfrm>
          </p:grpSpPr>
          <p:grpSp>
            <p:nvGrpSpPr>
              <p:cNvPr id="31" name="Group 21">
                <a:extLst>
                  <a:ext uri="{FF2B5EF4-FFF2-40B4-BE49-F238E27FC236}">
                    <a16:creationId xmlns:a16="http://schemas.microsoft.com/office/drawing/2014/main" xmlns="" id="{015BC1A4-EEA9-44B1-B47F-C215ADC5C28B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33" name="Right Triangle 32">
                  <a:extLst>
                    <a:ext uri="{FF2B5EF4-FFF2-40B4-BE49-F238E27FC236}">
                      <a16:creationId xmlns:a16="http://schemas.microsoft.com/office/drawing/2014/main" xmlns="" id="{6E6AC303-4400-498A-9E6A-0F84D82A96E0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ound Same Side Corner Rectangle 23">
                  <a:extLst>
                    <a:ext uri="{FF2B5EF4-FFF2-40B4-BE49-F238E27FC236}">
                      <a16:creationId xmlns:a16="http://schemas.microsoft.com/office/drawing/2014/main" xmlns="" id="{4E6F4749-5ED4-4F85-860B-A33CD5F60A8D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8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93391277-FA02-4F3E-A686-89A60A1F6B9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xmlns="" id="{5F8C7645-E6C9-46DD-813F-66E87C610BBA}"/>
                  </a:ext>
                </a:extLst>
              </p:cNvPr>
              <p:cNvSpPr/>
              <p:nvPr/>
            </p:nvSpPr>
            <p:spPr>
              <a:xfrm>
                <a:off x="4701739" y="5181599"/>
                <a:ext cx="2345785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6842C535-D001-4C11-80B9-ED0F8B9E538C}"/>
              </a:ext>
            </a:extLst>
          </p:cNvPr>
          <p:cNvGrpSpPr/>
          <p:nvPr/>
        </p:nvGrpSpPr>
        <p:grpSpPr>
          <a:xfrm>
            <a:off x="1260708" y="7239000"/>
            <a:ext cx="9119369" cy="958618"/>
            <a:chOff x="1770144" y="6881956"/>
            <a:chExt cx="9120422" cy="958729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E1324A27-ABB5-4D41-89E4-E71C01376588}"/>
                </a:ext>
              </a:extLst>
            </p:cNvPr>
            <p:cNvSpPr/>
            <p:nvPr/>
          </p:nvSpPr>
          <p:spPr>
            <a:xfrm>
              <a:off x="4972879" y="6881956"/>
              <a:ext cx="5917687" cy="7079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i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8" name="Group 9">
              <a:extLst>
                <a:ext uri="{FF2B5EF4-FFF2-40B4-BE49-F238E27FC236}">
                  <a16:creationId xmlns:a16="http://schemas.microsoft.com/office/drawing/2014/main" xmlns="" id="{248082CE-A09A-4308-8232-9F105E17465B}"/>
                </a:ext>
              </a:extLst>
            </p:cNvPr>
            <p:cNvGrpSpPr/>
            <p:nvPr/>
          </p:nvGrpSpPr>
          <p:grpSpPr>
            <a:xfrm>
              <a:off x="1770144" y="6904817"/>
              <a:ext cx="3032116" cy="935868"/>
              <a:chOff x="4015409" y="6397488"/>
              <a:chExt cx="3032116" cy="935868"/>
            </a:xfrm>
          </p:grpSpPr>
          <p:grpSp>
            <p:nvGrpSpPr>
              <p:cNvPr id="39" name="Group 25">
                <a:extLst>
                  <a:ext uri="{FF2B5EF4-FFF2-40B4-BE49-F238E27FC236}">
                    <a16:creationId xmlns:a16="http://schemas.microsoft.com/office/drawing/2014/main" xmlns="" id="{A6F1488C-7C00-423B-AA9D-36AD2AE97D18}"/>
                  </a:ext>
                </a:extLst>
              </p:cNvPr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41" name="Right Triangle 40">
                  <a:extLst>
                    <a:ext uri="{FF2B5EF4-FFF2-40B4-BE49-F238E27FC236}">
                      <a16:creationId xmlns:a16="http://schemas.microsoft.com/office/drawing/2014/main" xmlns="" id="{ED8F717B-2B01-4ACC-971F-BAAA70B88865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ound Same Side Corner Rectangle 78">
                  <a:extLst>
                    <a:ext uri="{FF2B5EF4-FFF2-40B4-BE49-F238E27FC236}">
                      <a16:creationId xmlns:a16="http://schemas.microsoft.com/office/drawing/2014/main" xmlns="" id="{11DD49A7-D68A-43DC-AD01-E3F5DDD39127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xmlns="" id="{8B91941D-7E68-4C9C-86FB-45931EAD58E1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E1B0DA44-CB4C-482E-A568-E6A141783B50}"/>
                  </a:ext>
                </a:extLst>
              </p:cNvPr>
              <p:cNvSpPr/>
              <p:nvPr/>
            </p:nvSpPr>
            <p:spPr>
              <a:xfrm>
                <a:off x="4701739" y="6476999"/>
                <a:ext cx="2345786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DBC58649-5551-4EA0-A617-C950C74DD39D}"/>
              </a:ext>
            </a:extLst>
          </p:cNvPr>
          <p:cNvGrpSpPr/>
          <p:nvPr/>
        </p:nvGrpSpPr>
        <p:grpSpPr>
          <a:xfrm>
            <a:off x="1260707" y="8991600"/>
            <a:ext cx="21581392" cy="935760"/>
            <a:chOff x="1770144" y="9637645"/>
            <a:chExt cx="21583890" cy="935868"/>
          </a:xfrm>
        </p:grpSpPr>
        <p:grpSp>
          <p:nvGrpSpPr>
            <p:cNvPr id="45" name="Group 10">
              <a:extLst>
                <a:ext uri="{FF2B5EF4-FFF2-40B4-BE49-F238E27FC236}">
                  <a16:creationId xmlns:a16="http://schemas.microsoft.com/office/drawing/2014/main" xmlns="" id="{1F3DF8CA-8F2C-4990-8918-5B100AD6FC9E}"/>
                </a:ext>
              </a:extLst>
            </p:cNvPr>
            <p:cNvGrpSpPr/>
            <p:nvPr/>
          </p:nvGrpSpPr>
          <p:grpSpPr>
            <a:xfrm>
              <a:off x="1770144" y="9637645"/>
              <a:ext cx="3032116" cy="935868"/>
              <a:chOff x="4015409" y="7689575"/>
              <a:chExt cx="3032116" cy="935868"/>
            </a:xfrm>
          </p:grpSpPr>
          <p:grpSp>
            <p:nvGrpSpPr>
              <p:cNvPr id="47" name="Group 30">
                <a:extLst>
                  <a:ext uri="{FF2B5EF4-FFF2-40B4-BE49-F238E27FC236}">
                    <a16:creationId xmlns:a16="http://schemas.microsoft.com/office/drawing/2014/main" xmlns="" id="{B90A6DD1-3BFB-4ACF-9EAA-C4AD118CF20A}"/>
                  </a:ext>
                </a:extLst>
              </p:cNvPr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49" name="Right Triangle 48">
                  <a:extLst>
                    <a:ext uri="{FF2B5EF4-FFF2-40B4-BE49-F238E27FC236}">
                      <a16:creationId xmlns:a16="http://schemas.microsoft.com/office/drawing/2014/main" xmlns="" id="{82DD9385-D6AA-4415-94CE-D3F4C5AFB2FD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Round Same Side Corner Rectangle 90">
                  <a:extLst>
                    <a:ext uri="{FF2B5EF4-FFF2-40B4-BE49-F238E27FC236}">
                      <a16:creationId xmlns:a16="http://schemas.microsoft.com/office/drawing/2014/main" xmlns="" id="{7F840021-56E1-450A-B463-7D97E2F307A1}"/>
                    </a:ext>
                  </a:extLst>
                </p:cNvPr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xmlns="" id="{6DD642C2-9C0C-472D-9C89-05A124626D52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2DE302AC-B1A2-46B7-87BD-3D17C06DCE8A}"/>
                  </a:ext>
                </a:extLst>
              </p:cNvPr>
              <p:cNvSpPr/>
              <p:nvPr/>
            </p:nvSpPr>
            <p:spPr>
              <a:xfrm>
                <a:off x="4701739" y="7772399"/>
                <a:ext cx="2345786" cy="707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 err="1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000" b="1" dirty="0">
                    <a:solidFill>
                      <a:schemeClr val="accent5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: </a:t>
                </a:r>
                <a:endParaRPr lang="en-US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46" name="Rectangle 24">
              <a:extLst>
                <a:ext uri="{FF2B5EF4-FFF2-40B4-BE49-F238E27FC236}">
                  <a16:creationId xmlns:a16="http://schemas.microsoft.com/office/drawing/2014/main" xmlns="" id="{4C0DD198-7756-4F99-8B1A-F2CE8F06989E}"/>
                </a:ext>
              </a:extLst>
            </p:cNvPr>
            <p:cNvSpPr/>
            <p:nvPr/>
          </p:nvSpPr>
          <p:spPr>
            <a:xfrm>
              <a:off x="4972879" y="9680823"/>
              <a:ext cx="1838115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Rút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gọ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biểu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hức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892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24">
            <a:extLst>
              <a:ext uri="{FF2B5EF4-FFF2-40B4-BE49-F238E27FC236}">
                <a16:creationId xmlns:a16="http://schemas.microsoft.com/office/drawing/2014/main" xmlns="" id="{B36CF067-F3D9-4B11-B732-2AEE77007631}"/>
              </a:ext>
            </a:extLst>
          </p:cNvPr>
          <p:cNvSpPr/>
          <p:nvPr/>
        </p:nvSpPr>
        <p:spPr>
          <a:xfrm>
            <a:off x="538826" y="5937514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9" name="Rounded Rectangle 133">
            <a:extLst>
              <a:ext uri="{FF2B5EF4-FFF2-40B4-BE49-F238E27FC236}">
                <a16:creationId xmlns:a16="http://schemas.microsoft.com/office/drawing/2014/main" xmlns="" id="{5AE6F45E-4105-42F8-9B1C-69715A572224}"/>
              </a:ext>
            </a:extLst>
          </p:cNvPr>
          <p:cNvSpPr/>
          <p:nvPr/>
        </p:nvSpPr>
        <p:spPr bwMode="auto">
          <a:xfrm>
            <a:off x="448893" y="2380732"/>
            <a:ext cx="23601411" cy="3281524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059463" y="3210271"/>
                <a:ext cx="20538163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+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8°+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2°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463" y="3210271"/>
                <a:ext cx="20538163" cy="2123658"/>
              </a:xfrm>
              <a:prstGeom prst="rect">
                <a:avLst/>
              </a:prstGeom>
              <a:blipFill>
                <a:blip r:embed="rId3"/>
                <a:stretch>
                  <a:fillRect t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7">
            <a:extLst>
              <a:ext uri="{FF2B5EF4-FFF2-40B4-BE49-F238E27FC236}">
                <a16:creationId xmlns:a16="http://schemas.microsoft.com/office/drawing/2014/main" xmlns="" id="{F960FEF6-1B9E-4D6F-89A4-176841B69B48}"/>
              </a:ext>
            </a:extLst>
          </p:cNvPr>
          <p:cNvGrpSpPr/>
          <p:nvPr/>
        </p:nvGrpSpPr>
        <p:grpSpPr>
          <a:xfrm>
            <a:off x="271930" y="1216097"/>
            <a:ext cx="11920070" cy="968320"/>
            <a:chOff x="739068" y="1515167"/>
            <a:chExt cx="9473319" cy="968445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xmlns="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xmlns="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xmlns="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xmlns="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xmlns="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xmlns="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xmlns="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xmlns="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xmlns="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xmlns="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xmlns="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xmlns="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xmlns="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xmlns="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xmlns="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0" name="Group 67">
            <a:extLst>
              <a:ext uri="{FF2B5EF4-FFF2-40B4-BE49-F238E27FC236}">
                <a16:creationId xmlns:a16="http://schemas.microsoft.com/office/drawing/2014/main" xmlns="" id="{84F6F12A-0F1B-4DA3-AC18-6F1D30520AF4}"/>
              </a:ext>
            </a:extLst>
          </p:cNvPr>
          <p:cNvGrpSpPr/>
          <p:nvPr/>
        </p:nvGrpSpPr>
        <p:grpSpPr>
          <a:xfrm>
            <a:off x="448893" y="2106882"/>
            <a:ext cx="3600000" cy="900000"/>
            <a:chOff x="1311958" y="3405486"/>
            <a:chExt cx="3579192" cy="940513"/>
          </a:xfrm>
        </p:grpSpPr>
        <p:sp>
          <p:nvSpPr>
            <p:cNvPr id="61" name="Freeform 20">
              <a:extLst>
                <a:ext uri="{FF2B5EF4-FFF2-40B4-BE49-F238E27FC236}">
                  <a16:creationId xmlns:a16="http://schemas.microsoft.com/office/drawing/2014/main" xmlns="" id="{0629102F-2695-45F6-9511-F5C9037AD5B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FFE03506-EE87-48D6-8D01-4565FC41DC24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64" name="Group 70">
              <a:extLst>
                <a:ext uri="{FF2B5EF4-FFF2-40B4-BE49-F238E27FC236}">
                  <a16:creationId xmlns:a16="http://schemas.microsoft.com/office/drawing/2014/main" xmlns="" id="{6BD4AC37-7FCC-4436-B858-6E041CB3225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9FDFE0A-EC0A-460D-B0A9-4C23876BA63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3">
                <a:extLst>
                  <a:ext uri="{FF2B5EF4-FFF2-40B4-BE49-F238E27FC236}">
                    <a16:creationId xmlns:a16="http://schemas.microsoft.com/office/drawing/2014/main" xmlns="" id="{2116B3B9-A271-472C-952E-AA31FB1FA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4">
                <a:extLst>
                  <a:ext uri="{FF2B5EF4-FFF2-40B4-BE49-F238E27FC236}">
                    <a16:creationId xmlns:a16="http://schemas.microsoft.com/office/drawing/2014/main" xmlns="" id="{66710EB6-22D3-4ED8-88DD-4C48F8BBCD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xmlns="" id="{9E81D090-DBD8-4E68-A5D9-6E2468D122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xmlns="" id="{358F4152-F2B6-450A-AA4A-DE291508D7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xmlns="" id="{94084A3A-B6EB-478A-B221-B3698B3279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xmlns="" id="{4F9AE8CF-B23B-494E-A56E-B833B0BAA6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xmlns="" id="{12964AE1-A600-4470-94DC-4EAA388B3D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xmlns="" id="{52735D40-831C-4332-B19E-0132C3ADFD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1">
                <a:extLst>
                  <a:ext uri="{FF2B5EF4-FFF2-40B4-BE49-F238E27FC236}">
                    <a16:creationId xmlns:a16="http://schemas.microsoft.com/office/drawing/2014/main" xmlns="" id="{A8F82BCF-5A03-4735-B8C3-983CED8C70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2">
                <a:extLst>
                  <a:ext uri="{FF2B5EF4-FFF2-40B4-BE49-F238E27FC236}">
                    <a16:creationId xmlns:a16="http://schemas.microsoft.com/office/drawing/2014/main" xmlns="" id="{65D6DB4B-2201-4B7D-9F4F-5572090F7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3">
                <a:extLst>
                  <a:ext uri="{FF2B5EF4-FFF2-40B4-BE49-F238E27FC236}">
                    <a16:creationId xmlns:a16="http://schemas.microsoft.com/office/drawing/2014/main" xmlns="" id="{89F71E64-BA5B-4FB7-9DC3-9BB7D98F36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4">
                <a:extLst>
                  <a:ext uri="{FF2B5EF4-FFF2-40B4-BE49-F238E27FC236}">
                    <a16:creationId xmlns:a16="http://schemas.microsoft.com/office/drawing/2014/main" xmlns="" id="{8C942D23-D1A6-4FF5-9F57-710D4FEDA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5">
                <a:extLst>
                  <a:ext uri="{FF2B5EF4-FFF2-40B4-BE49-F238E27FC236}">
                    <a16:creationId xmlns:a16="http://schemas.microsoft.com/office/drawing/2014/main" xmlns="" id="{601D43C1-B752-45D1-9CCC-C932C21C2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6">
                <a:extLst>
                  <a:ext uri="{FF2B5EF4-FFF2-40B4-BE49-F238E27FC236}">
                    <a16:creationId xmlns:a16="http://schemas.microsoft.com/office/drawing/2014/main" xmlns="" id="{9CE2B0B9-E134-4F60-99A6-2FF90091E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7">
                <a:extLst>
                  <a:ext uri="{FF2B5EF4-FFF2-40B4-BE49-F238E27FC236}">
                    <a16:creationId xmlns:a16="http://schemas.microsoft.com/office/drawing/2014/main" xmlns="" id="{74276EFA-88D3-4330-BF36-70E17ECC8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8">
                <a:extLst>
                  <a:ext uri="{FF2B5EF4-FFF2-40B4-BE49-F238E27FC236}">
                    <a16:creationId xmlns:a16="http://schemas.microsoft.com/office/drawing/2014/main" xmlns="" id="{7643B222-449B-4AED-830A-0A8C1F58E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9">
                <a:extLst>
                  <a:ext uri="{FF2B5EF4-FFF2-40B4-BE49-F238E27FC236}">
                    <a16:creationId xmlns:a16="http://schemas.microsoft.com/office/drawing/2014/main" xmlns="" id="{FB2A2838-B1E5-409B-B9F9-C9C301D7B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0">
                <a:extLst>
                  <a:ext uri="{FF2B5EF4-FFF2-40B4-BE49-F238E27FC236}">
                    <a16:creationId xmlns:a16="http://schemas.microsoft.com/office/drawing/2014/main" xmlns="" id="{64A24281-F59D-457F-8963-1664B0704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1">
                <a:extLst>
                  <a:ext uri="{FF2B5EF4-FFF2-40B4-BE49-F238E27FC236}">
                    <a16:creationId xmlns:a16="http://schemas.microsoft.com/office/drawing/2014/main" xmlns="" id="{23DF41A4-895F-4EBE-B1CC-A79AA75D8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2">
                <a:extLst>
                  <a:ext uri="{FF2B5EF4-FFF2-40B4-BE49-F238E27FC236}">
                    <a16:creationId xmlns:a16="http://schemas.microsoft.com/office/drawing/2014/main" xmlns="" id="{EBB0C829-845B-4F65-81BB-D359BD462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3">
                <a:extLst>
                  <a:ext uri="{FF2B5EF4-FFF2-40B4-BE49-F238E27FC236}">
                    <a16:creationId xmlns:a16="http://schemas.microsoft.com/office/drawing/2014/main" xmlns="" id="{5184B042-E937-4DC9-A9D8-3955035FA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4">
                <a:extLst>
                  <a:ext uri="{FF2B5EF4-FFF2-40B4-BE49-F238E27FC236}">
                    <a16:creationId xmlns:a16="http://schemas.microsoft.com/office/drawing/2014/main" xmlns="" id="{A890246F-A114-47E1-A87A-6812DE9E3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5">
                <a:extLst>
                  <a:ext uri="{FF2B5EF4-FFF2-40B4-BE49-F238E27FC236}">
                    <a16:creationId xmlns:a16="http://schemas.microsoft.com/office/drawing/2014/main" xmlns="" id="{16538422-F7DD-41F4-8DD4-89811A061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6">
                <a:extLst>
                  <a:ext uri="{FF2B5EF4-FFF2-40B4-BE49-F238E27FC236}">
                    <a16:creationId xmlns:a16="http://schemas.microsoft.com/office/drawing/2014/main" xmlns="" id="{A2865569-DB3E-474F-9B58-4B27F0BC6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10848129-89A5-433F-9D81-943ED94C2E36}"/>
              </a:ext>
            </a:extLst>
          </p:cNvPr>
          <p:cNvGrpSpPr/>
          <p:nvPr/>
        </p:nvGrpSpPr>
        <p:grpSpPr>
          <a:xfrm>
            <a:off x="538826" y="5831803"/>
            <a:ext cx="4636391" cy="949671"/>
            <a:chOff x="1205494" y="6947472"/>
            <a:chExt cx="4349271" cy="949796"/>
          </a:xfrm>
        </p:grpSpPr>
        <p:sp>
          <p:nvSpPr>
            <p:cNvPr id="148" name="Freeform 20">
              <a:extLst>
                <a:ext uri="{FF2B5EF4-FFF2-40B4-BE49-F238E27FC236}">
                  <a16:creationId xmlns:a16="http://schemas.microsoft.com/office/drawing/2014/main" xmlns="" id="{5B3C18D4-59AC-450E-A864-86868CC2331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xmlns="" id="{016B2919-5295-404B-A2C1-2639088762BD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0" name="Round Diagonal Corner Rectangle 128">
              <a:extLst>
                <a:ext uri="{FF2B5EF4-FFF2-40B4-BE49-F238E27FC236}">
                  <a16:creationId xmlns:a16="http://schemas.microsoft.com/office/drawing/2014/main" xmlns="" id="{41E04283-8756-40CE-B957-35A0B851D940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2" name="Freeform 15">
              <a:extLst>
                <a:ext uri="{FF2B5EF4-FFF2-40B4-BE49-F238E27FC236}">
                  <a16:creationId xmlns:a16="http://schemas.microsoft.com/office/drawing/2014/main" xmlns="" id="{E2C671D5-F2CE-4867-8787-662DC4A424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73290A7C-AFE4-44BD-A211-A0DDF4396439}"/>
                  </a:ext>
                </a:extLst>
              </p:cNvPr>
              <p:cNvSpPr txBox="1"/>
              <p:nvPr/>
            </p:nvSpPr>
            <p:spPr>
              <a:xfrm>
                <a:off x="4174590" y="6934527"/>
                <a:ext cx="10668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8°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2°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3290A7C-AFE4-44BD-A211-A0DDF4396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590" y="6934527"/>
                <a:ext cx="10668000" cy="769441"/>
              </a:xfrm>
              <a:prstGeom prst="rect">
                <a:avLst/>
              </a:prstGeom>
              <a:blipFill>
                <a:blip r:embed="rId4"/>
                <a:stretch>
                  <a:fillRect l="-2343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23D172BA-EAB8-4AE4-AF53-5D95F2694D9B}"/>
                  </a:ext>
                </a:extLst>
              </p:cNvPr>
              <p:cNvSpPr txBox="1"/>
              <p:nvPr/>
            </p:nvSpPr>
            <p:spPr>
              <a:xfrm>
                <a:off x="5943600" y="9143104"/>
                <a:ext cx="1661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+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0°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D172BA-EAB8-4AE4-AF53-5D95F2694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9143104"/>
                <a:ext cx="16611600" cy="769441"/>
              </a:xfrm>
              <a:prstGeom prst="rect">
                <a:avLst/>
              </a:prstGeom>
              <a:blipFill>
                <a:blip r:embed="rId5"/>
                <a:stretch>
                  <a:fillRect l="-1468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80A67F17-C754-480C-AB46-2B10BF5EAF03}"/>
                  </a:ext>
                </a:extLst>
              </p:cNvPr>
              <p:cNvSpPr txBox="1"/>
              <p:nvPr/>
            </p:nvSpPr>
            <p:spPr>
              <a:xfrm>
                <a:off x="5970104" y="10032237"/>
                <a:ext cx="16611600" cy="1228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−2.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°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80A67F17-C754-480C-AB46-2B10BF5EAF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104" y="10032237"/>
                <a:ext cx="16611600" cy="12289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0A968B6C-99F7-439B-B7C5-940178E9BE80}"/>
                  </a:ext>
                </a:extLst>
              </p:cNvPr>
              <p:cNvSpPr txBox="1"/>
              <p:nvPr/>
            </p:nvSpPr>
            <p:spPr>
              <a:xfrm>
                <a:off x="5970104" y="8009294"/>
                <a:ext cx="16611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°+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2°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8°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A968B6C-99F7-439B-B7C5-940178E9BE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104" y="8009294"/>
                <a:ext cx="16611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416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25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59" grpId="0" animBg="1"/>
      <p:bldP spid="8" grpId="0"/>
      <p:bldP spid="9" grpId="0"/>
      <p:bldP spid="104" grpId="0"/>
      <p:bldP spid="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24">
            <a:extLst>
              <a:ext uri="{FF2B5EF4-FFF2-40B4-BE49-F238E27FC236}">
                <a16:creationId xmlns:a16="http://schemas.microsoft.com/office/drawing/2014/main" xmlns="" id="{B36CF067-F3D9-4B11-B732-2AEE77007631}"/>
              </a:ext>
            </a:extLst>
          </p:cNvPr>
          <p:cNvSpPr/>
          <p:nvPr/>
        </p:nvSpPr>
        <p:spPr>
          <a:xfrm>
            <a:off x="589830" y="6623138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9" name="Rounded Rectangle 133">
            <a:extLst>
              <a:ext uri="{FF2B5EF4-FFF2-40B4-BE49-F238E27FC236}">
                <a16:creationId xmlns:a16="http://schemas.microsoft.com/office/drawing/2014/main" xmlns="" id="{5AE6F45E-4105-42F8-9B1C-69715A572224}"/>
              </a:ext>
            </a:extLst>
          </p:cNvPr>
          <p:cNvSpPr/>
          <p:nvPr/>
        </p:nvSpPr>
        <p:spPr bwMode="auto">
          <a:xfrm>
            <a:off x="593072" y="2444477"/>
            <a:ext cx="23547165" cy="386212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855237" y="3896400"/>
                <a:ext cx="2053816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1−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6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=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237" y="3896400"/>
                <a:ext cx="20538163" cy="769441"/>
              </a:xfrm>
              <a:prstGeom prst="rect">
                <a:avLst/>
              </a:prstGeom>
              <a:blipFill>
                <a:blip r:embed="rId3"/>
                <a:stretch>
                  <a:fillRect l="-118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165804" y="9888740"/>
                <a:ext cx="160499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804" y="9888740"/>
                <a:ext cx="1604991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7">
            <a:extLst>
              <a:ext uri="{FF2B5EF4-FFF2-40B4-BE49-F238E27FC236}">
                <a16:creationId xmlns:a16="http://schemas.microsoft.com/office/drawing/2014/main" xmlns="" id="{F960FEF6-1B9E-4D6F-89A4-176841B69B48}"/>
              </a:ext>
            </a:extLst>
          </p:cNvPr>
          <p:cNvGrpSpPr/>
          <p:nvPr/>
        </p:nvGrpSpPr>
        <p:grpSpPr>
          <a:xfrm>
            <a:off x="271930" y="1216096"/>
            <a:ext cx="11920070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xmlns="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xmlns="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xmlns="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xmlns="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xmlns="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xmlns="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xmlns="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xmlns="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xmlns="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xmlns="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xmlns="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xmlns="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xmlns="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xmlns="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xmlns="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0" name="Group 67">
            <a:extLst>
              <a:ext uri="{FF2B5EF4-FFF2-40B4-BE49-F238E27FC236}">
                <a16:creationId xmlns:a16="http://schemas.microsoft.com/office/drawing/2014/main" xmlns="" id="{84F6F12A-0F1B-4DA3-AC18-6F1D30520AF4}"/>
              </a:ext>
            </a:extLst>
          </p:cNvPr>
          <p:cNvGrpSpPr/>
          <p:nvPr/>
        </p:nvGrpSpPr>
        <p:grpSpPr>
          <a:xfrm>
            <a:off x="589830" y="2222670"/>
            <a:ext cx="3600000" cy="900000"/>
            <a:chOff x="1311958" y="3405486"/>
            <a:chExt cx="3579192" cy="940513"/>
          </a:xfrm>
        </p:grpSpPr>
        <p:sp>
          <p:nvSpPr>
            <p:cNvPr id="61" name="Freeform 20">
              <a:extLst>
                <a:ext uri="{FF2B5EF4-FFF2-40B4-BE49-F238E27FC236}">
                  <a16:creationId xmlns:a16="http://schemas.microsoft.com/office/drawing/2014/main" xmlns="" id="{0629102F-2695-45F6-9511-F5C9037AD5B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FFE03506-EE87-48D6-8D01-4565FC41DC24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64" name="Group 70">
              <a:extLst>
                <a:ext uri="{FF2B5EF4-FFF2-40B4-BE49-F238E27FC236}">
                  <a16:creationId xmlns:a16="http://schemas.microsoft.com/office/drawing/2014/main" xmlns="" id="{6BD4AC37-7FCC-4436-B858-6E041CB3225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9FDFE0A-EC0A-460D-B0A9-4C23876BA63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3">
                <a:extLst>
                  <a:ext uri="{FF2B5EF4-FFF2-40B4-BE49-F238E27FC236}">
                    <a16:creationId xmlns:a16="http://schemas.microsoft.com/office/drawing/2014/main" xmlns="" id="{2116B3B9-A271-472C-952E-AA31FB1FA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4">
                <a:extLst>
                  <a:ext uri="{FF2B5EF4-FFF2-40B4-BE49-F238E27FC236}">
                    <a16:creationId xmlns:a16="http://schemas.microsoft.com/office/drawing/2014/main" xmlns="" id="{66710EB6-22D3-4ED8-88DD-4C48F8BBCD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xmlns="" id="{9E81D090-DBD8-4E68-A5D9-6E2468D122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xmlns="" id="{358F4152-F2B6-450A-AA4A-DE291508D7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xmlns="" id="{94084A3A-B6EB-478A-B221-B3698B3279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xmlns="" id="{4F9AE8CF-B23B-494E-A56E-B833B0BAA6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xmlns="" id="{12964AE1-A600-4470-94DC-4EAA388B3D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xmlns="" id="{52735D40-831C-4332-B19E-0132C3ADFD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1">
                <a:extLst>
                  <a:ext uri="{FF2B5EF4-FFF2-40B4-BE49-F238E27FC236}">
                    <a16:creationId xmlns:a16="http://schemas.microsoft.com/office/drawing/2014/main" xmlns="" id="{A8F82BCF-5A03-4735-B8C3-983CED8C70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2">
                <a:extLst>
                  <a:ext uri="{FF2B5EF4-FFF2-40B4-BE49-F238E27FC236}">
                    <a16:creationId xmlns:a16="http://schemas.microsoft.com/office/drawing/2014/main" xmlns="" id="{65D6DB4B-2201-4B7D-9F4F-5572090F7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3">
                <a:extLst>
                  <a:ext uri="{FF2B5EF4-FFF2-40B4-BE49-F238E27FC236}">
                    <a16:creationId xmlns:a16="http://schemas.microsoft.com/office/drawing/2014/main" xmlns="" id="{89F71E64-BA5B-4FB7-9DC3-9BB7D98F36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4">
                <a:extLst>
                  <a:ext uri="{FF2B5EF4-FFF2-40B4-BE49-F238E27FC236}">
                    <a16:creationId xmlns:a16="http://schemas.microsoft.com/office/drawing/2014/main" xmlns="" id="{8C942D23-D1A6-4FF5-9F57-710D4FEDA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5">
                <a:extLst>
                  <a:ext uri="{FF2B5EF4-FFF2-40B4-BE49-F238E27FC236}">
                    <a16:creationId xmlns:a16="http://schemas.microsoft.com/office/drawing/2014/main" xmlns="" id="{601D43C1-B752-45D1-9CCC-C932C21C2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6">
                <a:extLst>
                  <a:ext uri="{FF2B5EF4-FFF2-40B4-BE49-F238E27FC236}">
                    <a16:creationId xmlns:a16="http://schemas.microsoft.com/office/drawing/2014/main" xmlns="" id="{9CE2B0B9-E134-4F60-99A6-2FF90091E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7">
                <a:extLst>
                  <a:ext uri="{FF2B5EF4-FFF2-40B4-BE49-F238E27FC236}">
                    <a16:creationId xmlns:a16="http://schemas.microsoft.com/office/drawing/2014/main" xmlns="" id="{74276EFA-88D3-4330-BF36-70E17ECC8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8">
                <a:extLst>
                  <a:ext uri="{FF2B5EF4-FFF2-40B4-BE49-F238E27FC236}">
                    <a16:creationId xmlns:a16="http://schemas.microsoft.com/office/drawing/2014/main" xmlns="" id="{7643B222-449B-4AED-830A-0A8C1F58E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9">
                <a:extLst>
                  <a:ext uri="{FF2B5EF4-FFF2-40B4-BE49-F238E27FC236}">
                    <a16:creationId xmlns:a16="http://schemas.microsoft.com/office/drawing/2014/main" xmlns="" id="{FB2A2838-B1E5-409B-B9F9-C9C301D7B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0">
                <a:extLst>
                  <a:ext uri="{FF2B5EF4-FFF2-40B4-BE49-F238E27FC236}">
                    <a16:creationId xmlns:a16="http://schemas.microsoft.com/office/drawing/2014/main" xmlns="" id="{64A24281-F59D-457F-8963-1664B0704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1">
                <a:extLst>
                  <a:ext uri="{FF2B5EF4-FFF2-40B4-BE49-F238E27FC236}">
                    <a16:creationId xmlns:a16="http://schemas.microsoft.com/office/drawing/2014/main" xmlns="" id="{23DF41A4-895F-4EBE-B1CC-A79AA75D8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2">
                <a:extLst>
                  <a:ext uri="{FF2B5EF4-FFF2-40B4-BE49-F238E27FC236}">
                    <a16:creationId xmlns:a16="http://schemas.microsoft.com/office/drawing/2014/main" xmlns="" id="{EBB0C829-845B-4F65-81BB-D359BD462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3">
                <a:extLst>
                  <a:ext uri="{FF2B5EF4-FFF2-40B4-BE49-F238E27FC236}">
                    <a16:creationId xmlns:a16="http://schemas.microsoft.com/office/drawing/2014/main" xmlns="" id="{5184B042-E937-4DC9-A9D8-3955035FA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4">
                <a:extLst>
                  <a:ext uri="{FF2B5EF4-FFF2-40B4-BE49-F238E27FC236}">
                    <a16:creationId xmlns:a16="http://schemas.microsoft.com/office/drawing/2014/main" xmlns="" id="{A890246F-A114-47E1-A87A-6812DE9E3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5">
                <a:extLst>
                  <a:ext uri="{FF2B5EF4-FFF2-40B4-BE49-F238E27FC236}">
                    <a16:creationId xmlns:a16="http://schemas.microsoft.com/office/drawing/2014/main" xmlns="" id="{16538422-F7DD-41F4-8DD4-89811A061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6">
                <a:extLst>
                  <a:ext uri="{FF2B5EF4-FFF2-40B4-BE49-F238E27FC236}">
                    <a16:creationId xmlns:a16="http://schemas.microsoft.com/office/drawing/2014/main" xmlns="" id="{A2865569-DB3E-474F-9B58-4B27F0BC6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10848129-89A5-433F-9D81-943ED94C2E36}"/>
              </a:ext>
            </a:extLst>
          </p:cNvPr>
          <p:cNvGrpSpPr/>
          <p:nvPr/>
        </p:nvGrpSpPr>
        <p:grpSpPr>
          <a:xfrm>
            <a:off x="589830" y="6604910"/>
            <a:ext cx="4636391" cy="949671"/>
            <a:chOff x="1205494" y="6947472"/>
            <a:chExt cx="4349271" cy="949796"/>
          </a:xfrm>
        </p:grpSpPr>
        <p:sp>
          <p:nvSpPr>
            <p:cNvPr id="148" name="Freeform 20">
              <a:extLst>
                <a:ext uri="{FF2B5EF4-FFF2-40B4-BE49-F238E27FC236}">
                  <a16:creationId xmlns:a16="http://schemas.microsoft.com/office/drawing/2014/main" xmlns="" id="{5B3C18D4-59AC-450E-A864-86868CC2331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xmlns="" id="{016B2919-5295-404B-A2C1-2639088762BD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0" name="Round Diagonal Corner Rectangle 128">
              <a:extLst>
                <a:ext uri="{FF2B5EF4-FFF2-40B4-BE49-F238E27FC236}">
                  <a16:creationId xmlns:a16="http://schemas.microsoft.com/office/drawing/2014/main" xmlns="" id="{41E04283-8756-40CE-B957-35A0B851D940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2" name="Freeform 15">
              <a:extLst>
                <a:ext uri="{FF2B5EF4-FFF2-40B4-BE49-F238E27FC236}">
                  <a16:creationId xmlns:a16="http://schemas.microsoft.com/office/drawing/2014/main" xmlns="" id="{E2C671D5-F2CE-4867-8787-662DC4A424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EB94B79B-D6B4-4652-A108-789E6959DDBB}"/>
                  </a:ext>
                </a:extLst>
              </p:cNvPr>
              <p:cNvSpPr/>
              <p:nvPr/>
            </p:nvSpPr>
            <p:spPr>
              <a:xfrm>
                <a:off x="2927444" y="7967607"/>
                <a:ext cx="160499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T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EB94B79B-D6B4-4652-A108-789E6959DD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444" y="7967607"/>
                <a:ext cx="1604991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A1FD0675-2576-48E0-BA59-B90779D79F54}"/>
                  </a:ext>
                </a:extLst>
              </p:cNvPr>
              <p:cNvSpPr/>
              <p:nvPr/>
            </p:nvSpPr>
            <p:spPr>
              <a:xfrm>
                <a:off x="3831905" y="8971605"/>
                <a:ext cx="1770749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(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+(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−(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1FD0675-2576-48E0-BA59-B90779D79F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05" y="8971605"/>
                <a:ext cx="1770749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A4FCDCF9-6668-42CD-B520-498CD9D33022}"/>
                  </a:ext>
                </a:extLst>
              </p:cNvPr>
              <p:cNvSpPr/>
              <p:nvPr/>
            </p:nvSpPr>
            <p:spPr>
              <a:xfrm>
                <a:off x="4165804" y="10840017"/>
                <a:ext cx="160499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P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A4FCDCF9-6668-42CD-B520-498CD9D330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804" y="10840017"/>
                <a:ext cx="160499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76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59" grpId="0" animBg="1"/>
      <p:bldP spid="119" grpId="0"/>
      <p:bldP spid="5" grpId="0"/>
      <p:bldP spid="95" grpId="0"/>
      <p:bldP spid="96" grpId="0"/>
      <p:bldP spid="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24">
            <a:extLst>
              <a:ext uri="{FF2B5EF4-FFF2-40B4-BE49-F238E27FC236}">
                <a16:creationId xmlns:a16="http://schemas.microsoft.com/office/drawing/2014/main" xmlns="" id="{B36CF067-F3D9-4B11-B732-2AEE77007631}"/>
              </a:ext>
            </a:extLst>
          </p:cNvPr>
          <p:cNvSpPr/>
          <p:nvPr/>
        </p:nvSpPr>
        <p:spPr>
          <a:xfrm>
            <a:off x="632292" y="6651026"/>
            <a:ext cx="23597049" cy="630712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9" name="Rounded Rectangle 133">
            <a:extLst>
              <a:ext uri="{FF2B5EF4-FFF2-40B4-BE49-F238E27FC236}">
                <a16:creationId xmlns:a16="http://schemas.microsoft.com/office/drawing/2014/main" xmlns="" id="{5AE6F45E-4105-42F8-9B1C-69715A572224}"/>
              </a:ext>
            </a:extLst>
          </p:cNvPr>
          <p:cNvSpPr/>
          <p:nvPr/>
        </p:nvSpPr>
        <p:spPr bwMode="auto">
          <a:xfrm>
            <a:off x="593072" y="2444477"/>
            <a:ext cx="23547165" cy="386212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855237" y="3896400"/>
                <a:ext cx="2053816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  <m:d>
                      <m:d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237" y="3896400"/>
                <a:ext cx="20538163" cy="769441"/>
              </a:xfrm>
              <a:prstGeom prst="rect">
                <a:avLst/>
              </a:prstGeom>
              <a:blipFill>
                <a:blip r:embed="rId3"/>
                <a:stretch>
                  <a:fillRect l="-118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623645" y="7624525"/>
                <a:ext cx="14563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645" y="7624525"/>
                <a:ext cx="1456337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7">
            <a:extLst>
              <a:ext uri="{FF2B5EF4-FFF2-40B4-BE49-F238E27FC236}">
                <a16:creationId xmlns:a16="http://schemas.microsoft.com/office/drawing/2014/main" xmlns="" id="{F960FEF6-1B9E-4D6F-89A4-176841B69B48}"/>
              </a:ext>
            </a:extLst>
          </p:cNvPr>
          <p:cNvGrpSpPr/>
          <p:nvPr/>
        </p:nvGrpSpPr>
        <p:grpSpPr>
          <a:xfrm>
            <a:off x="271930" y="1216096"/>
            <a:ext cx="11920070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xmlns="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xmlns="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xmlns="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xmlns="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xmlns="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xmlns="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xmlns="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xmlns="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xmlns="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xmlns="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xmlns="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xmlns="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xmlns="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xmlns="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xmlns="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0" name="Group 67">
            <a:extLst>
              <a:ext uri="{FF2B5EF4-FFF2-40B4-BE49-F238E27FC236}">
                <a16:creationId xmlns:a16="http://schemas.microsoft.com/office/drawing/2014/main" xmlns="" id="{84F6F12A-0F1B-4DA3-AC18-6F1D30520AF4}"/>
              </a:ext>
            </a:extLst>
          </p:cNvPr>
          <p:cNvGrpSpPr/>
          <p:nvPr/>
        </p:nvGrpSpPr>
        <p:grpSpPr>
          <a:xfrm>
            <a:off x="589830" y="2222670"/>
            <a:ext cx="3600000" cy="900000"/>
            <a:chOff x="1311958" y="3405486"/>
            <a:chExt cx="3579192" cy="940513"/>
          </a:xfrm>
        </p:grpSpPr>
        <p:sp>
          <p:nvSpPr>
            <p:cNvPr id="61" name="Freeform 20">
              <a:extLst>
                <a:ext uri="{FF2B5EF4-FFF2-40B4-BE49-F238E27FC236}">
                  <a16:creationId xmlns:a16="http://schemas.microsoft.com/office/drawing/2014/main" xmlns="" id="{0629102F-2695-45F6-9511-F5C9037AD5B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FFE03506-EE87-48D6-8D01-4565FC41DC24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64" name="Group 70">
              <a:extLst>
                <a:ext uri="{FF2B5EF4-FFF2-40B4-BE49-F238E27FC236}">
                  <a16:creationId xmlns:a16="http://schemas.microsoft.com/office/drawing/2014/main" xmlns="" id="{6BD4AC37-7FCC-4436-B858-6E041CB3225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9FDFE0A-EC0A-460D-B0A9-4C23876BA63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3">
                <a:extLst>
                  <a:ext uri="{FF2B5EF4-FFF2-40B4-BE49-F238E27FC236}">
                    <a16:creationId xmlns:a16="http://schemas.microsoft.com/office/drawing/2014/main" xmlns="" id="{2116B3B9-A271-472C-952E-AA31FB1FA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4">
                <a:extLst>
                  <a:ext uri="{FF2B5EF4-FFF2-40B4-BE49-F238E27FC236}">
                    <a16:creationId xmlns:a16="http://schemas.microsoft.com/office/drawing/2014/main" xmlns="" id="{66710EB6-22D3-4ED8-88DD-4C48F8BBCD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xmlns="" id="{9E81D090-DBD8-4E68-A5D9-6E2468D122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xmlns="" id="{358F4152-F2B6-450A-AA4A-DE291508D7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xmlns="" id="{94084A3A-B6EB-478A-B221-B3698B3279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xmlns="" id="{4F9AE8CF-B23B-494E-A56E-B833B0BAA6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xmlns="" id="{12964AE1-A600-4470-94DC-4EAA388B3D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xmlns="" id="{52735D40-831C-4332-B19E-0132C3ADFD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1">
                <a:extLst>
                  <a:ext uri="{FF2B5EF4-FFF2-40B4-BE49-F238E27FC236}">
                    <a16:creationId xmlns:a16="http://schemas.microsoft.com/office/drawing/2014/main" xmlns="" id="{A8F82BCF-5A03-4735-B8C3-983CED8C70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2">
                <a:extLst>
                  <a:ext uri="{FF2B5EF4-FFF2-40B4-BE49-F238E27FC236}">
                    <a16:creationId xmlns:a16="http://schemas.microsoft.com/office/drawing/2014/main" xmlns="" id="{65D6DB4B-2201-4B7D-9F4F-5572090F7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3">
                <a:extLst>
                  <a:ext uri="{FF2B5EF4-FFF2-40B4-BE49-F238E27FC236}">
                    <a16:creationId xmlns:a16="http://schemas.microsoft.com/office/drawing/2014/main" xmlns="" id="{89F71E64-BA5B-4FB7-9DC3-9BB7D98F36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4">
                <a:extLst>
                  <a:ext uri="{FF2B5EF4-FFF2-40B4-BE49-F238E27FC236}">
                    <a16:creationId xmlns:a16="http://schemas.microsoft.com/office/drawing/2014/main" xmlns="" id="{8C942D23-D1A6-4FF5-9F57-710D4FEDA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5">
                <a:extLst>
                  <a:ext uri="{FF2B5EF4-FFF2-40B4-BE49-F238E27FC236}">
                    <a16:creationId xmlns:a16="http://schemas.microsoft.com/office/drawing/2014/main" xmlns="" id="{601D43C1-B752-45D1-9CCC-C932C21C2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6">
                <a:extLst>
                  <a:ext uri="{FF2B5EF4-FFF2-40B4-BE49-F238E27FC236}">
                    <a16:creationId xmlns:a16="http://schemas.microsoft.com/office/drawing/2014/main" xmlns="" id="{9CE2B0B9-E134-4F60-99A6-2FF90091E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7">
                <a:extLst>
                  <a:ext uri="{FF2B5EF4-FFF2-40B4-BE49-F238E27FC236}">
                    <a16:creationId xmlns:a16="http://schemas.microsoft.com/office/drawing/2014/main" xmlns="" id="{74276EFA-88D3-4330-BF36-70E17ECC8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8">
                <a:extLst>
                  <a:ext uri="{FF2B5EF4-FFF2-40B4-BE49-F238E27FC236}">
                    <a16:creationId xmlns:a16="http://schemas.microsoft.com/office/drawing/2014/main" xmlns="" id="{7643B222-449B-4AED-830A-0A8C1F58E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9">
                <a:extLst>
                  <a:ext uri="{FF2B5EF4-FFF2-40B4-BE49-F238E27FC236}">
                    <a16:creationId xmlns:a16="http://schemas.microsoft.com/office/drawing/2014/main" xmlns="" id="{FB2A2838-B1E5-409B-B9F9-C9C301D7B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0">
                <a:extLst>
                  <a:ext uri="{FF2B5EF4-FFF2-40B4-BE49-F238E27FC236}">
                    <a16:creationId xmlns:a16="http://schemas.microsoft.com/office/drawing/2014/main" xmlns="" id="{64A24281-F59D-457F-8963-1664B0704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1">
                <a:extLst>
                  <a:ext uri="{FF2B5EF4-FFF2-40B4-BE49-F238E27FC236}">
                    <a16:creationId xmlns:a16="http://schemas.microsoft.com/office/drawing/2014/main" xmlns="" id="{23DF41A4-895F-4EBE-B1CC-A79AA75D8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2">
                <a:extLst>
                  <a:ext uri="{FF2B5EF4-FFF2-40B4-BE49-F238E27FC236}">
                    <a16:creationId xmlns:a16="http://schemas.microsoft.com/office/drawing/2014/main" xmlns="" id="{EBB0C829-845B-4F65-81BB-D359BD462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3">
                <a:extLst>
                  <a:ext uri="{FF2B5EF4-FFF2-40B4-BE49-F238E27FC236}">
                    <a16:creationId xmlns:a16="http://schemas.microsoft.com/office/drawing/2014/main" xmlns="" id="{5184B042-E937-4DC9-A9D8-3955035FA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4">
                <a:extLst>
                  <a:ext uri="{FF2B5EF4-FFF2-40B4-BE49-F238E27FC236}">
                    <a16:creationId xmlns:a16="http://schemas.microsoft.com/office/drawing/2014/main" xmlns="" id="{A890246F-A114-47E1-A87A-6812DE9E3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5">
                <a:extLst>
                  <a:ext uri="{FF2B5EF4-FFF2-40B4-BE49-F238E27FC236}">
                    <a16:creationId xmlns:a16="http://schemas.microsoft.com/office/drawing/2014/main" xmlns="" id="{16538422-F7DD-41F4-8DD4-89811A061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6">
                <a:extLst>
                  <a:ext uri="{FF2B5EF4-FFF2-40B4-BE49-F238E27FC236}">
                    <a16:creationId xmlns:a16="http://schemas.microsoft.com/office/drawing/2014/main" xmlns="" id="{A2865569-DB3E-474F-9B58-4B27F0BC6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10848129-89A5-433F-9D81-943ED94C2E36}"/>
              </a:ext>
            </a:extLst>
          </p:cNvPr>
          <p:cNvGrpSpPr/>
          <p:nvPr/>
        </p:nvGrpSpPr>
        <p:grpSpPr>
          <a:xfrm>
            <a:off x="627930" y="6419061"/>
            <a:ext cx="4636391" cy="949671"/>
            <a:chOff x="1205494" y="6947472"/>
            <a:chExt cx="4349271" cy="949796"/>
          </a:xfrm>
        </p:grpSpPr>
        <p:sp>
          <p:nvSpPr>
            <p:cNvPr id="148" name="Freeform 20">
              <a:extLst>
                <a:ext uri="{FF2B5EF4-FFF2-40B4-BE49-F238E27FC236}">
                  <a16:creationId xmlns:a16="http://schemas.microsoft.com/office/drawing/2014/main" xmlns="" id="{5B3C18D4-59AC-450E-A864-86868CC2331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xmlns="" id="{016B2919-5295-404B-A2C1-2639088762BD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0" name="Round Diagonal Corner Rectangle 128">
              <a:extLst>
                <a:ext uri="{FF2B5EF4-FFF2-40B4-BE49-F238E27FC236}">
                  <a16:creationId xmlns:a16="http://schemas.microsoft.com/office/drawing/2014/main" xmlns="" id="{41E04283-8756-40CE-B957-35A0B851D940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2" name="Freeform 15">
              <a:extLst>
                <a:ext uri="{FF2B5EF4-FFF2-40B4-BE49-F238E27FC236}">
                  <a16:creationId xmlns:a16="http://schemas.microsoft.com/office/drawing/2014/main" xmlns="" id="{E2C671D5-F2CE-4867-8787-662DC4A424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F111EF80-1F09-4608-9243-60FCA30F1952}"/>
                  </a:ext>
                </a:extLst>
              </p:cNvPr>
              <p:cNvSpPr/>
              <p:nvPr/>
            </p:nvSpPr>
            <p:spPr>
              <a:xfrm>
                <a:off x="4956729" y="11419413"/>
                <a:ext cx="14563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F111EF80-1F09-4608-9243-60FCA30F1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729" y="11419413"/>
                <a:ext cx="14563375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E2719A41-C170-43E5-9B3F-B0A9B931AA08}"/>
                  </a:ext>
                </a:extLst>
              </p:cNvPr>
              <p:cNvSpPr/>
              <p:nvPr/>
            </p:nvSpPr>
            <p:spPr>
              <a:xfrm>
                <a:off x="4956729" y="10490762"/>
                <a:ext cx="14563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2719A41-C170-43E5-9B3F-B0A9B931A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729" y="10490762"/>
                <a:ext cx="14563375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732ACE6D-190F-4518-BB2D-BC29DC9A0A58}"/>
                  </a:ext>
                </a:extLst>
              </p:cNvPr>
              <p:cNvSpPr/>
              <p:nvPr/>
            </p:nvSpPr>
            <p:spPr>
              <a:xfrm>
                <a:off x="4956729" y="9592344"/>
                <a:ext cx="14563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732ACE6D-190F-4518-BB2D-BC29DC9A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729" y="9592344"/>
                <a:ext cx="14563375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="" id="{EBCFC0A0-5A10-4A86-B55A-2FD0F71284A4}"/>
                  </a:ext>
                </a:extLst>
              </p:cNvPr>
              <p:cNvSpPr/>
              <p:nvPr/>
            </p:nvSpPr>
            <p:spPr>
              <a:xfrm>
                <a:off x="4965904" y="8561936"/>
                <a:ext cx="145633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EBCFC0A0-5A10-4A86-B55A-2FD0F71284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904" y="8561936"/>
                <a:ext cx="1456337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52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25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25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59" grpId="0" animBg="1"/>
      <p:bldP spid="119" grpId="0"/>
      <p:bldP spid="5" grpId="0"/>
      <p:bldP spid="95" grpId="0"/>
      <p:bldP spid="96" grpId="0"/>
      <p:bldP spid="97" grpId="0"/>
      <p:bldP spid="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24">
            <a:extLst>
              <a:ext uri="{FF2B5EF4-FFF2-40B4-BE49-F238E27FC236}">
                <a16:creationId xmlns:a16="http://schemas.microsoft.com/office/drawing/2014/main" xmlns="" id="{B36CF067-F3D9-4B11-B732-2AEE77007631}"/>
              </a:ext>
            </a:extLst>
          </p:cNvPr>
          <p:cNvSpPr/>
          <p:nvPr/>
        </p:nvSpPr>
        <p:spPr>
          <a:xfrm>
            <a:off x="393475" y="5257801"/>
            <a:ext cx="23597049" cy="7772400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9" name="Rounded Rectangle 133">
            <a:extLst>
              <a:ext uri="{FF2B5EF4-FFF2-40B4-BE49-F238E27FC236}">
                <a16:creationId xmlns:a16="http://schemas.microsoft.com/office/drawing/2014/main" xmlns="" id="{5AE6F45E-4105-42F8-9B1C-69715A572224}"/>
              </a:ext>
            </a:extLst>
          </p:cNvPr>
          <p:cNvSpPr/>
          <p:nvPr/>
        </p:nvSpPr>
        <p:spPr bwMode="auto">
          <a:xfrm>
            <a:off x="418416" y="2475884"/>
            <a:ext cx="23547165" cy="2629516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614955" y="2424973"/>
                <a:ext cx="20538163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955" y="2424973"/>
                <a:ext cx="20538163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217" t="-5747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4038598" y="5376478"/>
                <a:ext cx="1630680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d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e>
                      <m:sup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598" y="5376478"/>
                <a:ext cx="16306800" cy="1613711"/>
              </a:xfrm>
              <a:prstGeom prst="rect">
                <a:avLst/>
              </a:prstGeom>
              <a:blipFill>
                <a:blip r:embed="rId4"/>
                <a:stretch>
                  <a:fillRect l="-1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7">
            <a:extLst>
              <a:ext uri="{FF2B5EF4-FFF2-40B4-BE49-F238E27FC236}">
                <a16:creationId xmlns:a16="http://schemas.microsoft.com/office/drawing/2014/main" xmlns="" id="{F960FEF6-1B9E-4D6F-89A4-176841B69B48}"/>
              </a:ext>
            </a:extLst>
          </p:cNvPr>
          <p:cNvGrpSpPr/>
          <p:nvPr/>
        </p:nvGrpSpPr>
        <p:grpSpPr>
          <a:xfrm>
            <a:off x="271930" y="1216096"/>
            <a:ext cx="11920070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xmlns="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xmlns="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xmlns="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xmlns="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xmlns="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xmlns="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xmlns="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xmlns="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xmlns="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xmlns="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xmlns="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xmlns="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xmlns="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xmlns="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xmlns="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0" name="Group 67">
            <a:extLst>
              <a:ext uri="{FF2B5EF4-FFF2-40B4-BE49-F238E27FC236}">
                <a16:creationId xmlns:a16="http://schemas.microsoft.com/office/drawing/2014/main" xmlns="" id="{84F6F12A-0F1B-4DA3-AC18-6F1D30520AF4}"/>
              </a:ext>
            </a:extLst>
          </p:cNvPr>
          <p:cNvGrpSpPr/>
          <p:nvPr/>
        </p:nvGrpSpPr>
        <p:grpSpPr>
          <a:xfrm>
            <a:off x="393473" y="2242176"/>
            <a:ext cx="3600000" cy="900000"/>
            <a:chOff x="1311958" y="3405486"/>
            <a:chExt cx="3579192" cy="940513"/>
          </a:xfrm>
        </p:grpSpPr>
        <p:sp>
          <p:nvSpPr>
            <p:cNvPr id="61" name="Freeform 20">
              <a:extLst>
                <a:ext uri="{FF2B5EF4-FFF2-40B4-BE49-F238E27FC236}">
                  <a16:creationId xmlns:a16="http://schemas.microsoft.com/office/drawing/2014/main" xmlns="" id="{0629102F-2695-45F6-9511-F5C9037AD5B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FFE03506-EE87-48D6-8D01-4565FC41DC24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64" name="Group 70">
              <a:extLst>
                <a:ext uri="{FF2B5EF4-FFF2-40B4-BE49-F238E27FC236}">
                  <a16:creationId xmlns:a16="http://schemas.microsoft.com/office/drawing/2014/main" xmlns="" id="{6BD4AC37-7FCC-4436-B858-6E041CB3225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69FDFE0A-EC0A-460D-B0A9-4C23876BA63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Freeform 13">
                <a:extLst>
                  <a:ext uri="{FF2B5EF4-FFF2-40B4-BE49-F238E27FC236}">
                    <a16:creationId xmlns:a16="http://schemas.microsoft.com/office/drawing/2014/main" xmlns="" id="{2116B3B9-A271-472C-952E-AA31FB1FA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4">
                <a:extLst>
                  <a:ext uri="{FF2B5EF4-FFF2-40B4-BE49-F238E27FC236}">
                    <a16:creationId xmlns:a16="http://schemas.microsoft.com/office/drawing/2014/main" xmlns="" id="{66710EB6-22D3-4ED8-88DD-4C48F8BBCD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xmlns="" id="{9E81D090-DBD8-4E68-A5D9-6E2468D122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xmlns="" id="{358F4152-F2B6-450A-AA4A-DE291508D7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xmlns="" id="{94084A3A-B6EB-478A-B221-B3698B3279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xmlns="" id="{4F9AE8CF-B23B-494E-A56E-B833B0BAA6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xmlns="" id="{12964AE1-A600-4470-94DC-4EAA388B3D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xmlns="" id="{52735D40-831C-4332-B19E-0132C3ADFD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1">
                <a:extLst>
                  <a:ext uri="{FF2B5EF4-FFF2-40B4-BE49-F238E27FC236}">
                    <a16:creationId xmlns:a16="http://schemas.microsoft.com/office/drawing/2014/main" xmlns="" id="{A8F82BCF-5A03-4735-B8C3-983CED8C70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2">
                <a:extLst>
                  <a:ext uri="{FF2B5EF4-FFF2-40B4-BE49-F238E27FC236}">
                    <a16:creationId xmlns:a16="http://schemas.microsoft.com/office/drawing/2014/main" xmlns="" id="{65D6DB4B-2201-4B7D-9F4F-5572090F71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3">
                <a:extLst>
                  <a:ext uri="{FF2B5EF4-FFF2-40B4-BE49-F238E27FC236}">
                    <a16:creationId xmlns:a16="http://schemas.microsoft.com/office/drawing/2014/main" xmlns="" id="{89F71E64-BA5B-4FB7-9DC3-9BB7D98F36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4">
                <a:extLst>
                  <a:ext uri="{FF2B5EF4-FFF2-40B4-BE49-F238E27FC236}">
                    <a16:creationId xmlns:a16="http://schemas.microsoft.com/office/drawing/2014/main" xmlns="" id="{8C942D23-D1A6-4FF5-9F57-710D4FEDAB4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5">
                <a:extLst>
                  <a:ext uri="{FF2B5EF4-FFF2-40B4-BE49-F238E27FC236}">
                    <a16:creationId xmlns:a16="http://schemas.microsoft.com/office/drawing/2014/main" xmlns="" id="{601D43C1-B752-45D1-9CCC-C932C21C2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6">
                <a:extLst>
                  <a:ext uri="{FF2B5EF4-FFF2-40B4-BE49-F238E27FC236}">
                    <a16:creationId xmlns:a16="http://schemas.microsoft.com/office/drawing/2014/main" xmlns="" id="{9CE2B0B9-E134-4F60-99A6-2FF90091E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7">
                <a:extLst>
                  <a:ext uri="{FF2B5EF4-FFF2-40B4-BE49-F238E27FC236}">
                    <a16:creationId xmlns:a16="http://schemas.microsoft.com/office/drawing/2014/main" xmlns="" id="{74276EFA-88D3-4330-BF36-70E17ECC8B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8">
                <a:extLst>
                  <a:ext uri="{FF2B5EF4-FFF2-40B4-BE49-F238E27FC236}">
                    <a16:creationId xmlns:a16="http://schemas.microsoft.com/office/drawing/2014/main" xmlns="" id="{7643B222-449B-4AED-830A-0A8C1F58E2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9">
                <a:extLst>
                  <a:ext uri="{FF2B5EF4-FFF2-40B4-BE49-F238E27FC236}">
                    <a16:creationId xmlns:a16="http://schemas.microsoft.com/office/drawing/2014/main" xmlns="" id="{FB2A2838-B1E5-409B-B9F9-C9C301D7B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0">
                <a:extLst>
                  <a:ext uri="{FF2B5EF4-FFF2-40B4-BE49-F238E27FC236}">
                    <a16:creationId xmlns:a16="http://schemas.microsoft.com/office/drawing/2014/main" xmlns="" id="{64A24281-F59D-457F-8963-1664B07049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1">
                <a:extLst>
                  <a:ext uri="{FF2B5EF4-FFF2-40B4-BE49-F238E27FC236}">
                    <a16:creationId xmlns:a16="http://schemas.microsoft.com/office/drawing/2014/main" xmlns="" id="{23DF41A4-895F-4EBE-B1CC-A79AA75D8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2">
                <a:extLst>
                  <a:ext uri="{FF2B5EF4-FFF2-40B4-BE49-F238E27FC236}">
                    <a16:creationId xmlns:a16="http://schemas.microsoft.com/office/drawing/2014/main" xmlns="" id="{EBB0C829-845B-4F65-81BB-D359BD462B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3">
                <a:extLst>
                  <a:ext uri="{FF2B5EF4-FFF2-40B4-BE49-F238E27FC236}">
                    <a16:creationId xmlns:a16="http://schemas.microsoft.com/office/drawing/2014/main" xmlns="" id="{5184B042-E937-4DC9-A9D8-3955035FA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4">
                <a:extLst>
                  <a:ext uri="{FF2B5EF4-FFF2-40B4-BE49-F238E27FC236}">
                    <a16:creationId xmlns:a16="http://schemas.microsoft.com/office/drawing/2014/main" xmlns="" id="{A890246F-A114-47E1-A87A-6812DE9E3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5">
                <a:extLst>
                  <a:ext uri="{FF2B5EF4-FFF2-40B4-BE49-F238E27FC236}">
                    <a16:creationId xmlns:a16="http://schemas.microsoft.com/office/drawing/2014/main" xmlns="" id="{16538422-F7DD-41F4-8DD4-89811A0619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6">
                <a:extLst>
                  <a:ext uri="{FF2B5EF4-FFF2-40B4-BE49-F238E27FC236}">
                    <a16:creationId xmlns:a16="http://schemas.microsoft.com/office/drawing/2014/main" xmlns="" id="{A2865569-DB3E-474F-9B58-4B27F0BC68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xmlns="" id="{10848129-89A5-433F-9D81-943ED94C2E36}"/>
              </a:ext>
            </a:extLst>
          </p:cNvPr>
          <p:cNvGrpSpPr/>
          <p:nvPr/>
        </p:nvGrpSpPr>
        <p:grpSpPr>
          <a:xfrm>
            <a:off x="538826" y="5410200"/>
            <a:ext cx="4636391" cy="949671"/>
            <a:chOff x="1205494" y="6947472"/>
            <a:chExt cx="4349271" cy="949796"/>
          </a:xfrm>
        </p:grpSpPr>
        <p:sp>
          <p:nvSpPr>
            <p:cNvPr id="148" name="Freeform 20">
              <a:extLst>
                <a:ext uri="{FF2B5EF4-FFF2-40B4-BE49-F238E27FC236}">
                  <a16:creationId xmlns:a16="http://schemas.microsoft.com/office/drawing/2014/main" xmlns="" id="{5B3C18D4-59AC-450E-A864-86868CC2331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xmlns="" id="{016B2919-5295-404B-A2C1-2639088762BD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0" name="Round Diagonal Corner Rectangle 128">
              <a:extLst>
                <a:ext uri="{FF2B5EF4-FFF2-40B4-BE49-F238E27FC236}">
                  <a16:creationId xmlns:a16="http://schemas.microsoft.com/office/drawing/2014/main" xmlns="" id="{41E04283-8756-40CE-B957-35A0B851D940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2" name="Freeform 15">
              <a:extLst>
                <a:ext uri="{FF2B5EF4-FFF2-40B4-BE49-F238E27FC236}">
                  <a16:creationId xmlns:a16="http://schemas.microsoft.com/office/drawing/2014/main" xmlns="" id="{E2C671D5-F2CE-4867-8787-662DC4A424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B777C5C0-38C6-401D-8E0A-77C368097CC7}"/>
                  </a:ext>
                </a:extLst>
              </p:cNvPr>
              <p:cNvSpPr/>
              <p:nvPr/>
            </p:nvSpPr>
            <p:spPr>
              <a:xfrm>
                <a:off x="2550437" y="3352800"/>
                <a:ext cx="20538163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rgbClr val="3333FF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rgbClr val="3333FF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rgbClr val="3333FF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77C5C0-38C6-401D-8E0A-77C368097C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437" y="3352800"/>
                <a:ext cx="20538163" cy="161371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xmlns="" id="{50648865-49FE-4ABB-8CDE-3625129DBFF4}"/>
                  </a:ext>
                </a:extLst>
              </p:cNvPr>
              <p:cNvSpPr/>
              <p:nvPr/>
            </p:nvSpPr>
            <p:spPr>
              <a:xfrm>
                <a:off x="5638800" y="6446420"/>
                <a:ext cx="14563375" cy="261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4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4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50648865-49FE-4ABB-8CDE-3625129DB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6446420"/>
                <a:ext cx="14563375" cy="26177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B8FBB39E-42EE-49A6-9102-6E0EF360AD0A}"/>
                  </a:ext>
                </a:extLst>
              </p:cNvPr>
              <p:cNvSpPr/>
              <p:nvPr/>
            </p:nvSpPr>
            <p:spPr>
              <a:xfrm>
                <a:off x="4267200" y="8153400"/>
                <a:ext cx="16988824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4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4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π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B8FBB39E-42EE-49A6-9102-6E0EF360AD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8153400"/>
                <a:ext cx="16988824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="" id="{987BE8B0-B486-432B-910E-4FCA4ABF064F}"/>
                  </a:ext>
                </a:extLst>
              </p:cNvPr>
              <p:cNvSpPr/>
              <p:nvPr/>
            </p:nvSpPr>
            <p:spPr>
              <a:xfrm>
                <a:off x="2209800" y="9538845"/>
                <a:ext cx="16988824" cy="1376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⋅2</m:t>
                      </m:r>
                      <m:func>
                        <m:funcPr>
                          <m:ctrlPr>
                            <a:rPr lang="en-US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987BE8B0-B486-432B-910E-4FCA4ABF06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9538845"/>
                <a:ext cx="16988824" cy="13769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xmlns="" id="{6E37570C-B9F7-499C-A313-6AC261CBCCE4}"/>
                  </a:ext>
                </a:extLst>
              </p:cNvPr>
              <p:cNvSpPr/>
              <p:nvPr/>
            </p:nvSpPr>
            <p:spPr>
              <a:xfrm>
                <a:off x="2670776" y="10898836"/>
                <a:ext cx="16988824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⋅2⋅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6E37570C-B9F7-499C-A313-6AC261CBCC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776" y="10898836"/>
                <a:ext cx="16988824" cy="16137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22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1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25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25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5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2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 animBg="1"/>
      <p:bldP spid="59" grpId="0" animBg="1"/>
      <p:bldP spid="119" grpId="0"/>
      <p:bldP spid="5" grpId="0"/>
      <p:bldP spid="95" grpId="0"/>
      <p:bldP spid="96" grpId="0"/>
      <p:bldP spid="97" grpId="0"/>
      <p:bldP spid="98" grpId="0"/>
      <p:bldP spid="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4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A BÀI TẬP SÁCH GIÁO KHO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1" y="2795826"/>
              <a:ext cx="3722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ounded Rectangle 124">
            <a:extLst>
              <a:ext uri="{FF2B5EF4-FFF2-40B4-BE49-F238E27FC236}">
                <a16:creationId xmlns:a16="http://schemas.microsoft.com/office/drawing/2014/main" xmlns="" id="{8FD87A45-E1B6-4D10-80B1-C830A6FDE261}"/>
              </a:ext>
            </a:extLst>
          </p:cNvPr>
          <p:cNvSpPr/>
          <p:nvPr/>
        </p:nvSpPr>
        <p:spPr>
          <a:xfrm>
            <a:off x="412759" y="6417728"/>
            <a:ext cx="23597049" cy="699347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algn="just">
              <a:lnSpc>
                <a:spcPct val="150000"/>
              </a:lnSpc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085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ounded Rectangle 133">
            <a:extLst>
              <a:ext uri="{FF2B5EF4-FFF2-40B4-BE49-F238E27FC236}">
                <a16:creationId xmlns:a16="http://schemas.microsoft.com/office/drawing/2014/main" xmlns="" id="{23062CBD-7342-4FC4-9A74-94B6DDC0ADE4}"/>
              </a:ext>
            </a:extLst>
          </p:cNvPr>
          <p:cNvSpPr/>
          <p:nvPr/>
        </p:nvSpPr>
        <p:spPr bwMode="auto">
          <a:xfrm>
            <a:off x="457200" y="3601590"/>
            <a:ext cx="23547165" cy="2381271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F2AE18B8-FA93-47A3-A426-30BB6F6599D0}"/>
                  </a:ext>
                </a:extLst>
              </p:cNvPr>
              <p:cNvSpPr/>
              <p:nvPr/>
            </p:nvSpPr>
            <p:spPr>
              <a:xfrm>
                <a:off x="8052040" y="3671101"/>
                <a:ext cx="13435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2AE18B8-FA93-47A3-A426-30BB6F659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040" y="3671101"/>
                <a:ext cx="13435035" cy="769441"/>
              </a:xfrm>
              <a:prstGeom prst="rect">
                <a:avLst/>
              </a:prstGeom>
              <a:blipFill>
                <a:blip r:embed="rId3"/>
                <a:stretch>
                  <a:fillRect l="-1860" t="-16667" r="-998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67">
            <a:extLst>
              <a:ext uri="{FF2B5EF4-FFF2-40B4-BE49-F238E27FC236}">
                <a16:creationId xmlns:a16="http://schemas.microsoft.com/office/drawing/2014/main" xmlns="" id="{9A12D756-510B-48AB-9CBD-A907F1DDE319}"/>
              </a:ext>
            </a:extLst>
          </p:cNvPr>
          <p:cNvGrpSpPr/>
          <p:nvPr/>
        </p:nvGrpSpPr>
        <p:grpSpPr>
          <a:xfrm>
            <a:off x="453958" y="3379783"/>
            <a:ext cx="7166043" cy="900000"/>
            <a:chOff x="1311958" y="3405486"/>
            <a:chExt cx="7124623" cy="940513"/>
          </a:xfrm>
        </p:grpSpPr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xmlns="" id="{D1206468-9DB5-4BFE-9CFB-689DDB46A7E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57931" y="734537"/>
              <a:ext cx="793396" cy="6363905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0E3F934E-8988-48A0-BABF-02F53E9EE6A4}"/>
                </a:ext>
              </a:extLst>
            </p:cNvPr>
            <p:cNvSpPr txBox="1"/>
            <p:nvPr/>
          </p:nvSpPr>
          <p:spPr>
            <a:xfrm>
              <a:off x="2316645" y="3484582"/>
              <a:ext cx="58429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/SGK/Tr153</a:t>
              </a:r>
            </a:p>
          </p:txBody>
        </p:sp>
        <p:grpSp>
          <p:nvGrpSpPr>
            <p:cNvPr id="17" name="Group 70">
              <a:extLst>
                <a:ext uri="{FF2B5EF4-FFF2-40B4-BE49-F238E27FC236}">
                  <a16:creationId xmlns:a16="http://schemas.microsoft.com/office/drawing/2014/main" xmlns="" id="{070C3683-9FC4-4C4F-9807-A4C1EFF9D2C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CC2882C0-7243-47EB-9B0E-5D80DC9D2BC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xmlns="" id="{9EE4540D-1F87-4E12-B584-F8E64A954B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xmlns="" id="{CE2D177A-214D-495E-A3FA-9C09C1334B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xmlns="" id="{191898F0-B88D-4E81-8B2F-6E89D6E1BB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xmlns="" id="{269F59FE-C25D-4AF3-9CFE-D2F7B480C5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7">
                <a:extLst>
                  <a:ext uri="{FF2B5EF4-FFF2-40B4-BE49-F238E27FC236}">
                    <a16:creationId xmlns:a16="http://schemas.microsoft.com/office/drawing/2014/main" xmlns="" id="{9970059B-95AE-4175-B274-B6B7B674FD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8">
                <a:extLst>
                  <a:ext uri="{FF2B5EF4-FFF2-40B4-BE49-F238E27FC236}">
                    <a16:creationId xmlns:a16="http://schemas.microsoft.com/office/drawing/2014/main" xmlns="" id="{EBA6E7EB-F2C6-4FD8-A491-5ECDC4252E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9">
                <a:extLst>
                  <a:ext uri="{FF2B5EF4-FFF2-40B4-BE49-F238E27FC236}">
                    <a16:creationId xmlns:a16="http://schemas.microsoft.com/office/drawing/2014/main" xmlns="" id="{84BB5CE7-348E-4CAA-AE8B-1AD5C676D1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xmlns="" id="{89E98057-9599-4277-A754-C2E08EC98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1">
                <a:extLst>
                  <a:ext uri="{FF2B5EF4-FFF2-40B4-BE49-F238E27FC236}">
                    <a16:creationId xmlns:a16="http://schemas.microsoft.com/office/drawing/2014/main" xmlns="" id="{E28F7FDF-9CEB-446F-8C84-7C43904EF7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2">
                <a:extLst>
                  <a:ext uri="{FF2B5EF4-FFF2-40B4-BE49-F238E27FC236}">
                    <a16:creationId xmlns:a16="http://schemas.microsoft.com/office/drawing/2014/main" xmlns="" id="{AD53D4A6-0E19-4201-9464-599E5D6D2E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3">
                <a:extLst>
                  <a:ext uri="{FF2B5EF4-FFF2-40B4-BE49-F238E27FC236}">
                    <a16:creationId xmlns:a16="http://schemas.microsoft.com/office/drawing/2014/main" xmlns="" id="{A3426E3A-6C96-4662-87D7-8AE4D7EE50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4">
                <a:extLst>
                  <a:ext uri="{FF2B5EF4-FFF2-40B4-BE49-F238E27FC236}">
                    <a16:creationId xmlns:a16="http://schemas.microsoft.com/office/drawing/2014/main" xmlns="" id="{5F7C0088-A339-46C1-85EA-807F6ECC42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5">
                <a:extLst>
                  <a:ext uri="{FF2B5EF4-FFF2-40B4-BE49-F238E27FC236}">
                    <a16:creationId xmlns:a16="http://schemas.microsoft.com/office/drawing/2014/main" xmlns="" id="{23C99BD8-C1C1-4085-8E3F-755B7EC5C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6">
                <a:extLst>
                  <a:ext uri="{FF2B5EF4-FFF2-40B4-BE49-F238E27FC236}">
                    <a16:creationId xmlns:a16="http://schemas.microsoft.com/office/drawing/2014/main" xmlns="" id="{7F924C60-64D8-445F-8125-177EE1E73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xmlns="" id="{63497B7E-1E59-44CC-A1DE-6E0F33F22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xmlns="" id="{7D2824FE-743E-4FBB-AEED-4F4D148CC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xmlns="" id="{3EFC827E-5ADC-4C5B-932B-69221F582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xmlns="" id="{07AAF772-D661-412E-8A4E-897066402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xmlns="" id="{369BC41E-FFC1-45BC-8014-DC24B737EF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2">
                <a:extLst>
                  <a:ext uri="{FF2B5EF4-FFF2-40B4-BE49-F238E27FC236}">
                    <a16:creationId xmlns:a16="http://schemas.microsoft.com/office/drawing/2014/main" xmlns="" id="{DF5D0403-2A2B-4A9D-876B-EC51ACC54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3">
                <a:extLst>
                  <a:ext uri="{FF2B5EF4-FFF2-40B4-BE49-F238E27FC236}">
                    <a16:creationId xmlns:a16="http://schemas.microsoft.com/office/drawing/2014/main" xmlns="" id="{25208988-961C-4BDD-90A2-956B8E14F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4">
                <a:extLst>
                  <a:ext uri="{FF2B5EF4-FFF2-40B4-BE49-F238E27FC236}">
                    <a16:creationId xmlns:a16="http://schemas.microsoft.com/office/drawing/2014/main" xmlns="" id="{875013D4-9C64-4702-9B46-5D6FD34D7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5">
                <a:extLst>
                  <a:ext uri="{FF2B5EF4-FFF2-40B4-BE49-F238E27FC236}">
                    <a16:creationId xmlns:a16="http://schemas.microsoft.com/office/drawing/2014/main" xmlns="" id="{74AC5679-D278-4F70-97ED-6EB720D9D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6">
                <a:extLst>
                  <a:ext uri="{FF2B5EF4-FFF2-40B4-BE49-F238E27FC236}">
                    <a16:creationId xmlns:a16="http://schemas.microsoft.com/office/drawing/2014/main" xmlns="" id="{4066B9D0-1602-43D9-8BDA-E21580253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7878021A-3C75-45DF-9538-76ABE9C606AC}"/>
              </a:ext>
            </a:extLst>
          </p:cNvPr>
          <p:cNvGrpSpPr/>
          <p:nvPr/>
        </p:nvGrpSpPr>
        <p:grpSpPr>
          <a:xfrm>
            <a:off x="408397" y="6019800"/>
            <a:ext cx="4636391" cy="1092518"/>
            <a:chOff x="1205494" y="6947472"/>
            <a:chExt cx="4349271" cy="949796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B53F6DDE-734B-47F3-80D9-B3B13B05F4A3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FAB59615-ECB4-423E-AC12-9B541DA0B729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ound Diagonal Corner Rectangle 128">
              <a:extLst>
                <a:ext uri="{FF2B5EF4-FFF2-40B4-BE49-F238E27FC236}">
                  <a16:creationId xmlns:a16="http://schemas.microsoft.com/office/drawing/2014/main" xmlns="" id="{B7754F61-2FFB-4A89-B641-640484D5B0B1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Freeform 15">
              <a:extLst>
                <a:ext uri="{FF2B5EF4-FFF2-40B4-BE49-F238E27FC236}">
                  <a16:creationId xmlns:a16="http://schemas.microsoft.com/office/drawing/2014/main" xmlns="" id="{645C1324-27AE-4C4F-9324-23DB08DC9B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482EF9E7-E234-4C54-ACED-42B7B6D58A38}"/>
                  </a:ext>
                </a:extLst>
              </p:cNvPr>
              <p:cNvSpPr/>
              <p:nvPr/>
            </p:nvSpPr>
            <p:spPr>
              <a:xfrm>
                <a:off x="6477147" y="4401743"/>
                <a:ext cx="13435035" cy="1397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4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82EF9E7-E234-4C54-ACED-42B7B6D58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147" y="4401743"/>
                <a:ext cx="13435035" cy="139775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EBECFE8A-B204-4581-B802-0F23B202364A}"/>
                  </a:ext>
                </a:extLst>
              </p:cNvPr>
              <p:cNvSpPr txBox="1"/>
              <p:nvPr/>
            </p:nvSpPr>
            <p:spPr>
              <a:xfrm flipH="1">
                <a:off x="609600" y="7289045"/>
                <a:ext cx="12115800" cy="123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u="none" strike="noStrike" spc="0" smtClean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</m:t>
                    </m:r>
                    <m:r>
                      <m:rPr>
                        <m:nor/>
                      </m:rPr>
                      <a:rPr lang="en-US" sz="4400" b="1" i="0" u="none" strike="noStrike" spc="0" smtClean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u="none" strike="noStrike" spc="0" smtClean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i="0" u="none" strike="noStrike" spc="0" smtClean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: </m:t>
                    </m:r>
                    <m:r>
                      <m:rPr>
                        <m:nor/>
                      </m:rPr>
                      <a:rPr lang="vi-VN" sz="4400" b="1" i="0" u="none" strike="noStrike" spc="0" smtClean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T</m:t>
                    </m:r>
                    <m:r>
                      <m:rPr>
                        <m:nor/>
                      </m:rP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2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sz="4400" b="1" i="0" u="none" strike="noStrike" spc="0">
                                <a:solidFill>
                                  <a:srgbClr val="000000"/>
                                </a:solidFill>
                                <a:effectLst/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BECFE8A-B204-4581-B802-0F23B20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9600" y="7289045"/>
                <a:ext cx="12115800" cy="1235851"/>
              </a:xfrm>
              <a:prstGeom prst="rect">
                <a:avLst/>
              </a:prstGeom>
              <a:blipFill>
                <a:blip r:embed="rId5"/>
                <a:stretch>
                  <a:fillRect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DCB63011-E3DB-40AE-A617-8533DD2755D8}"/>
                  </a:ext>
                </a:extLst>
              </p:cNvPr>
              <p:cNvSpPr txBox="1"/>
              <p:nvPr/>
            </p:nvSpPr>
            <p:spPr>
              <a:xfrm>
                <a:off x="609307" y="8530780"/>
                <a:ext cx="11506493" cy="123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π</m:t>
                    </m:r>
                    <m:r>
                      <m:rPr>
                        <m:nor/>
                      </m:rPr>
                      <a:rPr lang="en-US" sz="4400" b="1" i="0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DCB63011-E3DB-40AE-A617-8533DD275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07" y="8530780"/>
                <a:ext cx="11506493" cy="1235851"/>
              </a:xfrm>
              <a:prstGeom prst="rect">
                <a:avLst/>
              </a:prstGeom>
              <a:blipFill>
                <a:blip r:embed="rId6"/>
                <a:stretch>
                  <a:fillRect l="-2172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522381FC-68BA-4355-9FF4-A3FEEAAAE92E}"/>
                  </a:ext>
                </a:extLst>
              </p:cNvPr>
              <p:cNvSpPr txBox="1"/>
              <p:nvPr/>
            </p:nvSpPr>
            <p:spPr>
              <a:xfrm>
                <a:off x="12007212" y="8471178"/>
                <a:ext cx="12666348" cy="123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22381FC-68BA-4355-9FF4-A3FEEAAAE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7212" y="8471178"/>
                <a:ext cx="12666348" cy="1235851"/>
              </a:xfrm>
              <a:prstGeom prst="rect">
                <a:avLst/>
              </a:prstGeom>
              <a:blipFill>
                <a:blip r:embed="rId7"/>
                <a:stretch>
                  <a:fillRect l="-1973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xmlns="" id="{DEA7D959-9882-49F7-99AC-5994DEB68C37}"/>
                  </a:ext>
                </a:extLst>
              </p:cNvPr>
              <p:cNvSpPr txBox="1"/>
              <p:nvPr/>
            </p:nvSpPr>
            <p:spPr>
              <a:xfrm>
                <a:off x="643184" y="10294542"/>
                <a:ext cx="11506493" cy="1235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T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EA7D959-9882-49F7-99AC-5994DEB68C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84" y="10294542"/>
                <a:ext cx="11506493" cy="1235788"/>
              </a:xfrm>
              <a:prstGeom prst="rect">
                <a:avLst/>
              </a:prstGeom>
              <a:blipFill>
                <a:blip r:embed="rId8"/>
                <a:stretch>
                  <a:fillRect l="-2173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B416C2EB-F2DC-471E-8CE1-58841D1AF686}"/>
                  </a:ext>
                </a:extLst>
              </p:cNvPr>
              <p:cNvSpPr txBox="1"/>
              <p:nvPr/>
            </p:nvSpPr>
            <p:spPr>
              <a:xfrm>
                <a:off x="10154131" y="10171327"/>
                <a:ext cx="11506493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416C2EB-F2DC-471E-8CE1-58841D1AF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4131" y="10171327"/>
                <a:ext cx="11506493" cy="161371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0F2B3C44-0A59-4F00-9EDC-4936E2D582BF}"/>
                  </a:ext>
                </a:extLst>
              </p:cNvPr>
              <p:cNvSpPr txBox="1"/>
              <p:nvPr/>
            </p:nvSpPr>
            <p:spPr>
              <a:xfrm>
                <a:off x="723901" y="11718212"/>
                <a:ext cx="11506493" cy="1235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4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P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F2B3C44-0A59-4F00-9EDC-4936E2D58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1" y="11718212"/>
                <a:ext cx="11506493" cy="1235788"/>
              </a:xfrm>
              <a:prstGeom prst="rect">
                <a:avLst/>
              </a:prstGeom>
              <a:blipFill rotWithShape="1">
                <a:blip r:embed="rId10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95498771-32BB-4A45-B20E-E947DF5401F5}"/>
              </a:ext>
            </a:extLst>
          </p:cNvPr>
          <p:cNvSpPr txBox="1"/>
          <p:nvPr/>
        </p:nvSpPr>
        <p:spPr>
          <a:xfrm>
            <a:off x="9677107" y="12009902"/>
            <a:ext cx="1150649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42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7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50" grpId="0"/>
      <p:bldP spid="53" grpId="0"/>
      <p:bldP spid="56" grpId="0"/>
      <p:bldP spid="57" grpId="0"/>
      <p:bldP spid="59" grpId="0"/>
      <p:bldP spid="61" grpId="0"/>
      <p:bldP spid="64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A BÀI TẬP SÁCH GIÁO KHO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1" y="2795826"/>
              <a:ext cx="3722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0" name="Rounded Rectangle 124">
            <a:extLst>
              <a:ext uri="{FF2B5EF4-FFF2-40B4-BE49-F238E27FC236}">
                <a16:creationId xmlns:a16="http://schemas.microsoft.com/office/drawing/2014/main" xmlns="" id="{8FD87A45-E1B6-4D10-80B1-C830A6FDE261}"/>
              </a:ext>
            </a:extLst>
          </p:cNvPr>
          <p:cNvSpPr/>
          <p:nvPr/>
        </p:nvSpPr>
        <p:spPr>
          <a:xfrm>
            <a:off x="393475" y="6096763"/>
            <a:ext cx="23597049" cy="699347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850" algn="just">
              <a:lnSpc>
                <a:spcPct val="150000"/>
              </a:lnSpc>
            </a:pPr>
            <a:endParaRPr lang="en-US" sz="1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085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ounded Rectangle 133">
            <a:extLst>
              <a:ext uri="{FF2B5EF4-FFF2-40B4-BE49-F238E27FC236}">
                <a16:creationId xmlns:a16="http://schemas.microsoft.com/office/drawing/2014/main" xmlns="" id="{23062CBD-7342-4FC4-9A74-94B6DDC0ADE4}"/>
              </a:ext>
            </a:extLst>
          </p:cNvPr>
          <p:cNvSpPr/>
          <p:nvPr/>
        </p:nvSpPr>
        <p:spPr bwMode="auto">
          <a:xfrm>
            <a:off x="359107" y="3550738"/>
            <a:ext cx="23547165" cy="2260417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F2AE18B8-FA93-47A3-A426-30BB6F6599D0}"/>
              </a:ext>
            </a:extLst>
          </p:cNvPr>
          <p:cNvSpPr/>
          <p:nvPr/>
        </p:nvSpPr>
        <p:spPr>
          <a:xfrm>
            <a:off x="4149864" y="4316989"/>
            <a:ext cx="663745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14" name="Group 67">
            <a:extLst>
              <a:ext uri="{FF2B5EF4-FFF2-40B4-BE49-F238E27FC236}">
                <a16:creationId xmlns:a16="http://schemas.microsoft.com/office/drawing/2014/main" xmlns="" id="{9A12D756-510B-48AB-9CBD-A907F1DDE319}"/>
              </a:ext>
            </a:extLst>
          </p:cNvPr>
          <p:cNvGrpSpPr/>
          <p:nvPr/>
        </p:nvGrpSpPr>
        <p:grpSpPr>
          <a:xfrm>
            <a:off x="300143" y="3361443"/>
            <a:ext cx="7699442" cy="900000"/>
            <a:chOff x="1311958" y="3405486"/>
            <a:chExt cx="7422986" cy="940513"/>
          </a:xfrm>
        </p:grpSpPr>
        <p:sp>
          <p:nvSpPr>
            <p:cNvPr id="15" name="Freeform 20">
              <a:extLst>
                <a:ext uri="{FF2B5EF4-FFF2-40B4-BE49-F238E27FC236}">
                  <a16:creationId xmlns:a16="http://schemas.microsoft.com/office/drawing/2014/main" xmlns="" id="{D1206468-9DB5-4BFE-9CFB-689DDB46A7E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57931" y="734537"/>
              <a:ext cx="793396" cy="6363905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0E3F934E-8988-48A0-BABF-02F53E9EE6A4}"/>
                </a:ext>
              </a:extLst>
            </p:cNvPr>
            <p:cNvSpPr txBox="1"/>
            <p:nvPr/>
          </p:nvSpPr>
          <p:spPr>
            <a:xfrm>
              <a:off x="2316645" y="3484582"/>
              <a:ext cx="6418299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8/SGK/Tr155</a:t>
              </a:r>
            </a:p>
          </p:txBody>
        </p:sp>
        <p:grpSp>
          <p:nvGrpSpPr>
            <p:cNvPr id="17" name="Group 70">
              <a:extLst>
                <a:ext uri="{FF2B5EF4-FFF2-40B4-BE49-F238E27FC236}">
                  <a16:creationId xmlns:a16="http://schemas.microsoft.com/office/drawing/2014/main" xmlns="" id="{070C3683-9FC4-4C4F-9807-A4C1EFF9D2C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CC2882C0-7243-47EB-9B0E-5D80DC9D2BC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xmlns="" id="{9EE4540D-1F87-4E12-B584-F8E64A954B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xmlns="" id="{CE2D177A-214D-495E-A3FA-9C09C1334B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xmlns="" id="{191898F0-B88D-4E81-8B2F-6E89D6E1BB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6">
                <a:extLst>
                  <a:ext uri="{FF2B5EF4-FFF2-40B4-BE49-F238E27FC236}">
                    <a16:creationId xmlns:a16="http://schemas.microsoft.com/office/drawing/2014/main" xmlns="" id="{269F59FE-C25D-4AF3-9CFE-D2F7B480C5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7">
                <a:extLst>
                  <a:ext uri="{FF2B5EF4-FFF2-40B4-BE49-F238E27FC236}">
                    <a16:creationId xmlns:a16="http://schemas.microsoft.com/office/drawing/2014/main" xmlns="" id="{9970059B-95AE-4175-B274-B6B7B674FD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8">
                <a:extLst>
                  <a:ext uri="{FF2B5EF4-FFF2-40B4-BE49-F238E27FC236}">
                    <a16:creationId xmlns:a16="http://schemas.microsoft.com/office/drawing/2014/main" xmlns="" id="{EBA6E7EB-F2C6-4FD8-A491-5ECDC4252E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9">
                <a:extLst>
                  <a:ext uri="{FF2B5EF4-FFF2-40B4-BE49-F238E27FC236}">
                    <a16:creationId xmlns:a16="http://schemas.microsoft.com/office/drawing/2014/main" xmlns="" id="{84BB5CE7-348E-4CAA-AE8B-1AD5C676D1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xmlns="" id="{89E98057-9599-4277-A754-C2E08EC98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1">
                <a:extLst>
                  <a:ext uri="{FF2B5EF4-FFF2-40B4-BE49-F238E27FC236}">
                    <a16:creationId xmlns:a16="http://schemas.microsoft.com/office/drawing/2014/main" xmlns="" id="{E28F7FDF-9CEB-446F-8C84-7C43904EF7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2">
                <a:extLst>
                  <a:ext uri="{FF2B5EF4-FFF2-40B4-BE49-F238E27FC236}">
                    <a16:creationId xmlns:a16="http://schemas.microsoft.com/office/drawing/2014/main" xmlns="" id="{AD53D4A6-0E19-4201-9464-599E5D6D2E4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3">
                <a:extLst>
                  <a:ext uri="{FF2B5EF4-FFF2-40B4-BE49-F238E27FC236}">
                    <a16:creationId xmlns:a16="http://schemas.microsoft.com/office/drawing/2014/main" xmlns="" id="{A3426E3A-6C96-4662-87D7-8AE4D7EE50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4">
                <a:extLst>
                  <a:ext uri="{FF2B5EF4-FFF2-40B4-BE49-F238E27FC236}">
                    <a16:creationId xmlns:a16="http://schemas.microsoft.com/office/drawing/2014/main" xmlns="" id="{5F7C0088-A339-46C1-85EA-807F6ECC42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5">
                <a:extLst>
                  <a:ext uri="{FF2B5EF4-FFF2-40B4-BE49-F238E27FC236}">
                    <a16:creationId xmlns:a16="http://schemas.microsoft.com/office/drawing/2014/main" xmlns="" id="{23C99BD8-C1C1-4085-8E3F-755B7EC5C4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6">
                <a:extLst>
                  <a:ext uri="{FF2B5EF4-FFF2-40B4-BE49-F238E27FC236}">
                    <a16:creationId xmlns:a16="http://schemas.microsoft.com/office/drawing/2014/main" xmlns="" id="{7F924C60-64D8-445F-8125-177EE1E730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7">
                <a:extLst>
                  <a:ext uri="{FF2B5EF4-FFF2-40B4-BE49-F238E27FC236}">
                    <a16:creationId xmlns:a16="http://schemas.microsoft.com/office/drawing/2014/main" xmlns="" id="{63497B7E-1E59-44CC-A1DE-6E0F33F22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8">
                <a:extLst>
                  <a:ext uri="{FF2B5EF4-FFF2-40B4-BE49-F238E27FC236}">
                    <a16:creationId xmlns:a16="http://schemas.microsoft.com/office/drawing/2014/main" xmlns="" id="{7D2824FE-743E-4FBB-AEED-4F4D148CC1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9">
                <a:extLst>
                  <a:ext uri="{FF2B5EF4-FFF2-40B4-BE49-F238E27FC236}">
                    <a16:creationId xmlns:a16="http://schemas.microsoft.com/office/drawing/2014/main" xmlns="" id="{3EFC827E-5ADC-4C5B-932B-69221F5827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0">
                <a:extLst>
                  <a:ext uri="{FF2B5EF4-FFF2-40B4-BE49-F238E27FC236}">
                    <a16:creationId xmlns:a16="http://schemas.microsoft.com/office/drawing/2014/main" xmlns="" id="{07AAF772-D661-412E-8A4E-897066402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1">
                <a:extLst>
                  <a:ext uri="{FF2B5EF4-FFF2-40B4-BE49-F238E27FC236}">
                    <a16:creationId xmlns:a16="http://schemas.microsoft.com/office/drawing/2014/main" xmlns="" id="{369BC41E-FFC1-45BC-8014-DC24B737EF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2">
                <a:extLst>
                  <a:ext uri="{FF2B5EF4-FFF2-40B4-BE49-F238E27FC236}">
                    <a16:creationId xmlns:a16="http://schemas.microsoft.com/office/drawing/2014/main" xmlns="" id="{DF5D0403-2A2B-4A9D-876B-EC51ACC54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3">
                <a:extLst>
                  <a:ext uri="{FF2B5EF4-FFF2-40B4-BE49-F238E27FC236}">
                    <a16:creationId xmlns:a16="http://schemas.microsoft.com/office/drawing/2014/main" xmlns="" id="{25208988-961C-4BDD-90A2-956B8E14FA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4">
                <a:extLst>
                  <a:ext uri="{FF2B5EF4-FFF2-40B4-BE49-F238E27FC236}">
                    <a16:creationId xmlns:a16="http://schemas.microsoft.com/office/drawing/2014/main" xmlns="" id="{875013D4-9C64-4702-9B46-5D6FD34D7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5">
                <a:extLst>
                  <a:ext uri="{FF2B5EF4-FFF2-40B4-BE49-F238E27FC236}">
                    <a16:creationId xmlns:a16="http://schemas.microsoft.com/office/drawing/2014/main" xmlns="" id="{74AC5679-D278-4F70-97ED-6EB720D9D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6">
                <a:extLst>
                  <a:ext uri="{FF2B5EF4-FFF2-40B4-BE49-F238E27FC236}">
                    <a16:creationId xmlns:a16="http://schemas.microsoft.com/office/drawing/2014/main" xmlns="" id="{4066B9D0-1602-43D9-8BDA-E215802539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xmlns="" id="{7878021A-3C75-45DF-9538-76ABE9C606AC}"/>
              </a:ext>
            </a:extLst>
          </p:cNvPr>
          <p:cNvGrpSpPr/>
          <p:nvPr/>
        </p:nvGrpSpPr>
        <p:grpSpPr>
          <a:xfrm>
            <a:off x="408397" y="6019800"/>
            <a:ext cx="4636391" cy="1092518"/>
            <a:chOff x="1205494" y="6947472"/>
            <a:chExt cx="4349271" cy="949796"/>
          </a:xfrm>
        </p:grpSpPr>
        <p:sp>
          <p:nvSpPr>
            <p:cNvPr id="44" name="Freeform 20">
              <a:extLst>
                <a:ext uri="{FF2B5EF4-FFF2-40B4-BE49-F238E27FC236}">
                  <a16:creationId xmlns:a16="http://schemas.microsoft.com/office/drawing/2014/main" xmlns="" id="{B53F6DDE-734B-47F3-80D9-B3B13B05F4A3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FAB59615-ECB4-423E-AC12-9B541DA0B729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ound Diagonal Corner Rectangle 128">
              <a:extLst>
                <a:ext uri="{FF2B5EF4-FFF2-40B4-BE49-F238E27FC236}">
                  <a16:creationId xmlns:a16="http://schemas.microsoft.com/office/drawing/2014/main" xmlns="" id="{B7754F61-2FFB-4A89-B641-640484D5B0B1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Freeform 15">
              <a:extLst>
                <a:ext uri="{FF2B5EF4-FFF2-40B4-BE49-F238E27FC236}">
                  <a16:creationId xmlns:a16="http://schemas.microsoft.com/office/drawing/2014/main" xmlns="" id="{645C1324-27AE-4C4F-9324-23DB08DC9B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482EF9E7-E234-4C54-ACED-42B7B6D58A38}"/>
                  </a:ext>
                </a:extLst>
              </p:cNvPr>
              <p:cNvSpPr/>
              <p:nvPr/>
            </p:nvSpPr>
            <p:spPr>
              <a:xfrm>
                <a:off x="8534400" y="4033095"/>
                <a:ext cx="8686800" cy="14178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482EF9E7-E234-4C54-ACED-42B7B6D58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4033095"/>
                <a:ext cx="8686800" cy="14178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EBECFE8A-B204-4581-B802-0F23B202364A}"/>
                  </a:ext>
                </a:extLst>
              </p:cNvPr>
              <p:cNvSpPr txBox="1"/>
              <p:nvPr/>
            </p:nvSpPr>
            <p:spPr>
              <a:xfrm flipH="1">
                <a:off x="609600" y="7289045"/>
                <a:ext cx="6172200" cy="1417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BECFE8A-B204-4581-B802-0F23B20236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09600" y="7289045"/>
                <a:ext cx="6172200" cy="1417824"/>
              </a:xfrm>
              <a:prstGeom prst="rect">
                <a:avLst/>
              </a:prstGeom>
              <a:blipFill>
                <a:blip r:embed="rId4"/>
                <a:stretch>
                  <a:fillRect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xmlns="" id="{44E4627E-6B9A-42AD-959B-69F740B3AC77}"/>
                  </a:ext>
                </a:extLst>
              </p:cNvPr>
              <p:cNvSpPr txBox="1"/>
              <p:nvPr/>
            </p:nvSpPr>
            <p:spPr>
              <a:xfrm flipH="1">
                <a:off x="6858000" y="7274661"/>
                <a:ext cx="7543800" cy="1502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5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5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4E4627E-6B9A-42AD-959B-69F740B3A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858000" y="7274661"/>
                <a:ext cx="7543800" cy="15021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85D67DE0-2CC5-41D1-ABE2-707F30008C39}"/>
                  </a:ext>
                </a:extLst>
              </p:cNvPr>
              <p:cNvSpPr txBox="1"/>
              <p:nvPr/>
            </p:nvSpPr>
            <p:spPr>
              <a:xfrm flipH="1">
                <a:off x="14120853" y="7270739"/>
                <a:ext cx="7543800" cy="1508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85D67DE0-2CC5-41D1-ABE2-707F30008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4120853" y="7270739"/>
                <a:ext cx="7543800" cy="1508362"/>
              </a:xfrm>
              <a:prstGeom prst="rect">
                <a:avLst/>
              </a:prstGeom>
              <a:blipFill>
                <a:blip r:embed="rId6"/>
                <a:stretch>
                  <a:fillRect r="-2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C18624B0-C00C-4388-AB78-2E388889ED17}"/>
                  </a:ext>
                </a:extLst>
              </p:cNvPr>
              <p:cNvSpPr txBox="1"/>
              <p:nvPr/>
            </p:nvSpPr>
            <p:spPr>
              <a:xfrm flipH="1">
                <a:off x="6934200" y="9093786"/>
                <a:ext cx="6636966" cy="14178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C18624B0-C00C-4388-AB78-2E388889E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34200" y="9093786"/>
                <a:ext cx="6636966" cy="1417824"/>
              </a:xfrm>
              <a:prstGeom prst="rect">
                <a:avLst/>
              </a:prstGeom>
              <a:blipFill>
                <a:blip r:embed="rId7"/>
                <a:stretch>
                  <a:fillRect r="-9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01F2791C-66F4-4595-86C2-1ADD4426B1EC}"/>
                  </a:ext>
                </a:extLst>
              </p:cNvPr>
              <p:cNvSpPr txBox="1"/>
              <p:nvPr/>
            </p:nvSpPr>
            <p:spPr>
              <a:xfrm flipH="1">
                <a:off x="13335000" y="9112753"/>
                <a:ext cx="7543800" cy="15083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anose="020B0604030504040204" pitchFamily="34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2</m:t>
                                      </m:r>
                                    </m:e>
                                  </m:func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F2791C-66F4-4595-86C2-1ADD4426B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3335000" y="9112753"/>
                <a:ext cx="7543800" cy="15083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B3689B14-7F04-4459-83C4-F018ECCA0A4A}"/>
                  </a:ext>
                </a:extLst>
              </p:cNvPr>
              <p:cNvSpPr txBox="1"/>
              <p:nvPr/>
            </p:nvSpPr>
            <p:spPr>
              <a:xfrm flipH="1">
                <a:off x="7015415" y="10828593"/>
                <a:ext cx="7543800" cy="1256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3689B14-7F04-4459-83C4-F018ECCA0A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015415" y="10828593"/>
                <a:ext cx="7543800" cy="1256434"/>
              </a:xfrm>
              <a:prstGeom prst="rect">
                <a:avLst/>
              </a:prstGeom>
              <a:blipFill rotWithShape="1">
                <a:blip r:embed="rId9"/>
                <a:stretch>
                  <a:fillRect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887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50" grpId="0"/>
      <p:bldP spid="53" grpId="0"/>
      <p:bldP spid="60" grpId="0"/>
      <p:bldP spid="62" grpId="0"/>
      <p:bldP spid="65" grpId="0"/>
      <p:bldP spid="67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: CUNG VÀ GÓC LƯỢNG GIÁC.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5186" y="4446052"/>
            <a:ext cx="13792498" cy="861744"/>
            <a:chOff x="5736144" y="4446051"/>
            <a:chExt cx="13792498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36144" y="4446051"/>
              <a:ext cx="1379249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 CÔNG THỨC LƯỢNG GIÁ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209801" y="5796146"/>
            <a:ext cx="7252594" cy="907184"/>
            <a:chOff x="7296507" y="7086600"/>
            <a:chExt cx="7253434" cy="907289"/>
          </a:xfrm>
        </p:grpSpPr>
        <p:sp>
          <p:nvSpPr>
            <p:cNvPr id="57" name="Rectangle 56"/>
            <p:cNvSpPr/>
            <p:nvPr/>
          </p:nvSpPr>
          <p:spPr>
            <a:xfrm>
              <a:off x="8744474" y="7178187"/>
              <a:ext cx="580546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CỘ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296507" y="7086600"/>
              <a:ext cx="1383018" cy="872848"/>
              <a:chOff x="7297852" y="7543800"/>
              <a:chExt cx="1371600" cy="872848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297852" y="7685128"/>
                <a:ext cx="1371600" cy="731520"/>
                <a:chOff x="7297852" y="7685128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617892" y="7365088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209801" y="7234816"/>
            <a:ext cx="14736155" cy="929775"/>
            <a:chOff x="7347759" y="8524495"/>
            <a:chExt cx="14737871" cy="929882"/>
          </a:xfrm>
        </p:grpSpPr>
        <p:sp>
          <p:nvSpPr>
            <p:cNvPr id="75" name="Rectangle 74"/>
            <p:cNvSpPr/>
            <p:nvPr/>
          </p:nvSpPr>
          <p:spPr>
            <a:xfrm>
              <a:off x="8719518" y="8638675"/>
              <a:ext cx="1336611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NHÂN ĐÔI – CÔNG THỨC HẠ BẬC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347759" y="8524495"/>
              <a:ext cx="1383018" cy="872848"/>
              <a:chOff x="7348680" y="7543800"/>
              <a:chExt cx="1371600" cy="872848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348680" y="7685128"/>
                <a:ext cx="1371600" cy="731520"/>
                <a:chOff x="7348680" y="7685128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668720" y="7365088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209801" y="8660907"/>
            <a:ext cx="20277738" cy="942109"/>
            <a:chOff x="7337819" y="9982200"/>
            <a:chExt cx="20280087" cy="942218"/>
          </a:xfrm>
        </p:grpSpPr>
        <p:sp>
          <p:nvSpPr>
            <p:cNvPr id="82" name="Rectangle 81"/>
            <p:cNvSpPr/>
            <p:nvPr/>
          </p:nvSpPr>
          <p:spPr>
            <a:xfrm>
              <a:off x="8709577" y="10108716"/>
              <a:ext cx="1890832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337819" y="9982200"/>
              <a:ext cx="1383018" cy="872848"/>
              <a:chOff x="7338823" y="7543800"/>
              <a:chExt cx="1371600" cy="872848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338823" y="7685128"/>
                <a:ext cx="1371600" cy="731520"/>
                <a:chOff x="7338823" y="7685128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658863" y="7365088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9503CBFC-32A9-430C-B08B-F6997DB95FF8}"/>
              </a:ext>
            </a:extLst>
          </p:cNvPr>
          <p:cNvGrpSpPr/>
          <p:nvPr/>
        </p:nvGrpSpPr>
        <p:grpSpPr>
          <a:xfrm>
            <a:off x="4114800" y="9752055"/>
            <a:ext cx="12831156" cy="861774"/>
            <a:chOff x="644526" y="2766774"/>
            <a:chExt cx="12831156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58B51FEC-B8A2-4D8F-9EED-89FB2AAF10F2}"/>
                </a:ext>
              </a:extLst>
            </p:cNvPr>
            <p:cNvSpPr txBox="1"/>
            <p:nvPr/>
          </p:nvSpPr>
          <p:spPr>
            <a:xfrm>
              <a:off x="1906586" y="2766774"/>
              <a:ext cx="1156909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ounded Rectangle 89">
              <a:extLst>
                <a:ext uri="{FF2B5EF4-FFF2-40B4-BE49-F238E27FC236}">
                  <a16:creationId xmlns:a16="http://schemas.microsoft.com/office/drawing/2014/main" xmlns="" id="{6D8B0772-EDB6-4812-8801-22201CA44A1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EA56EBB5-476F-4C69-B71F-2B862CF72B14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9238BE9-0114-487A-A523-CEC72A32E042}"/>
              </a:ext>
            </a:extLst>
          </p:cNvPr>
          <p:cNvGrpSpPr/>
          <p:nvPr/>
        </p:nvGrpSpPr>
        <p:grpSpPr>
          <a:xfrm>
            <a:off x="4114800" y="10979559"/>
            <a:ext cx="12191999" cy="861774"/>
            <a:chOff x="644526" y="2766774"/>
            <a:chExt cx="12191999" cy="861774"/>
          </a:xfrm>
        </p:grpSpPr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D7C0CB79-9E2C-430A-AD05-ECDC9795EE0C}"/>
                </a:ext>
              </a:extLst>
            </p:cNvPr>
            <p:cNvSpPr txBox="1"/>
            <p:nvPr/>
          </p:nvSpPr>
          <p:spPr>
            <a:xfrm>
              <a:off x="1906586" y="2766774"/>
              <a:ext cx="109299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Rounded Rectangle 93">
              <a:extLst>
                <a:ext uri="{FF2B5EF4-FFF2-40B4-BE49-F238E27FC236}">
                  <a16:creationId xmlns:a16="http://schemas.microsoft.com/office/drawing/2014/main" xmlns="" id="{B6893849-9535-4F6E-B120-25B9D313DC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2B880024-8946-4D1F-93F8-4BF952C79C71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4EDF40B8-B7E2-4979-87D2-8A6F7510FACE}"/>
              </a:ext>
            </a:extLst>
          </p:cNvPr>
          <p:cNvGrpSpPr/>
          <p:nvPr/>
        </p:nvGrpSpPr>
        <p:grpSpPr>
          <a:xfrm>
            <a:off x="4114800" y="12207063"/>
            <a:ext cx="10253661" cy="861774"/>
            <a:chOff x="644526" y="2766774"/>
            <a:chExt cx="10253661" cy="861774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54179488-F98F-4C85-894C-8FCF552D67A0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ed Rectangle 97">
              <a:extLst>
                <a:ext uri="{FF2B5EF4-FFF2-40B4-BE49-F238E27FC236}">
                  <a16:creationId xmlns:a16="http://schemas.microsoft.com/office/drawing/2014/main" xmlns="" id="{86D73760-E620-47EE-95D0-5A2D7CBB0D2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7AA601E0-276F-4040-B31D-B688104CEC2C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140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535480" y="8972472"/>
            <a:ext cx="23848520" cy="3533890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341244" y="8472600"/>
            <a:ext cx="3526496" cy="900000"/>
            <a:chOff x="492094" y="4591583"/>
            <a:chExt cx="3913796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92094" y="4591583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594335" y="4365358"/>
            <a:ext cx="23741053" cy="1134134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15810" y="4461527"/>
            <a:ext cx="21120000" cy="941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1200"/>
              </a:spcBef>
              <a:buClr>
                <a:srgbClr val="0000FF"/>
              </a:buClr>
              <a:tabLst>
                <a:tab pos="1259903" algn="l"/>
              </a:tabLst>
            </a:pP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167739" y="1167536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A28B5A23-5797-4EE2-BE27-6C74A814FFD0}"/>
              </a:ext>
            </a:extLst>
          </p:cNvPr>
          <p:cNvSpPr/>
          <p:nvPr/>
        </p:nvSpPr>
        <p:spPr>
          <a:xfrm>
            <a:off x="4228189" y="9926291"/>
            <a:ext cx="201558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7D388118-F3D4-4D99-BBF2-8B4BC2ADB2BE}"/>
              </a:ext>
            </a:extLst>
          </p:cNvPr>
          <p:cNvGrpSpPr/>
          <p:nvPr/>
        </p:nvGrpSpPr>
        <p:grpSpPr>
          <a:xfrm>
            <a:off x="413996" y="7051837"/>
            <a:ext cx="11859454" cy="1234536"/>
            <a:chOff x="3867752" y="2046344"/>
            <a:chExt cx="5929727" cy="617268"/>
          </a:xfrm>
          <a:solidFill>
            <a:srgbClr val="398842"/>
          </a:solidFill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6FB24E0D-E0FD-4D41-AEAE-FA4BFEB7D860}"/>
                </a:ext>
              </a:extLst>
            </p:cNvPr>
            <p:cNvSpPr/>
            <p:nvPr/>
          </p:nvSpPr>
          <p:spPr>
            <a:xfrm>
              <a:off x="3928494" y="2046344"/>
              <a:ext cx="586898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D32E3157-A4A4-44AD-B511-CCE2C7B4984B}"/>
                </a:ext>
              </a:extLst>
            </p:cNvPr>
            <p:cNvSpPr/>
            <p:nvPr/>
          </p:nvSpPr>
          <p:spPr>
            <a:xfrm>
              <a:off x="3867752" y="20849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7220D8B5-B916-4AC4-857B-13261122E23E}"/>
                  </a:ext>
                </a:extLst>
              </p:cNvPr>
              <p:cNvSpPr/>
              <p:nvPr/>
            </p:nvSpPr>
            <p:spPr>
              <a:xfrm>
                <a:off x="13387315" y="5499492"/>
                <a:ext cx="10709426" cy="1234536"/>
              </a:xfrm>
              <a:prstGeom prst="rect">
                <a:avLst/>
              </a:prstGeom>
              <a:solidFill>
                <a:srgbClr val="398842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7220D8B5-B916-4AC4-857B-13261122E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7315" y="5499492"/>
                <a:ext cx="10709426" cy="12345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806225" y="5618002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394946" y="5554638"/>
            <a:ext cx="1187850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629697" y="565402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1709697" y="5825457"/>
                <a:ext cx="1071434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697" y="5825457"/>
                <a:ext cx="1071434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8979" y="7244752"/>
                <a:ext cx="980473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e>
                      </m:func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979" y="7244752"/>
                <a:ext cx="9804735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ound Same Side Corner Rectangle 34"/>
          <p:cNvSpPr/>
          <p:nvPr/>
        </p:nvSpPr>
        <p:spPr>
          <a:xfrm rot="10800000" flipV="1">
            <a:off x="1578600" y="2349548"/>
            <a:ext cx="21226800" cy="1388637"/>
          </a:xfrm>
          <a:prstGeom prst="round2SameRect">
            <a:avLst>
              <a:gd name="adj1" fmla="val 15299"/>
              <a:gd name="adj2" fmla="val 0"/>
            </a:avLst>
          </a:prstGeom>
          <a:solidFill>
            <a:schemeClr val="accent5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r>
              <a:rPr lang="en-US" sz="4400" b="1" i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67740" y="1486200"/>
            <a:ext cx="70166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7220D8B5-B916-4AC4-857B-13261122E23E}"/>
                  </a:ext>
                </a:extLst>
              </p:cNvPr>
              <p:cNvSpPr/>
              <p:nvPr/>
            </p:nvSpPr>
            <p:spPr>
              <a:xfrm>
                <a:off x="13451224" y="6932969"/>
                <a:ext cx="10709426" cy="1234536"/>
              </a:xfrm>
              <a:prstGeom prst="rect">
                <a:avLst/>
              </a:prstGeom>
              <a:solidFill>
                <a:srgbClr val="398842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220D8B5-B916-4AC4-857B-13261122E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1224" y="6932969"/>
                <a:ext cx="10709426" cy="12345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870134" y="705147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D490F2E0-8722-4AE3-9A09-E31F622682E1}"/>
              </a:ext>
            </a:extLst>
          </p:cNvPr>
          <p:cNvSpPr/>
          <p:nvPr/>
        </p:nvSpPr>
        <p:spPr>
          <a:xfrm>
            <a:off x="12812571" y="56349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4546C738-3B28-4FE8-844E-1891E56227F4}"/>
              </a:ext>
            </a:extLst>
          </p:cNvPr>
          <p:cNvGrpSpPr/>
          <p:nvPr/>
        </p:nvGrpSpPr>
        <p:grpSpPr>
          <a:xfrm>
            <a:off x="842840" y="4086079"/>
            <a:ext cx="3199059" cy="907582"/>
            <a:chOff x="2028795" y="4418277"/>
            <a:chExt cx="3503060" cy="832104"/>
          </a:xfrm>
        </p:grpSpPr>
        <p:sp>
          <p:nvSpPr>
            <p:cNvPr id="33" name="Freeform 20">
              <a:extLst>
                <a:ext uri="{FF2B5EF4-FFF2-40B4-BE49-F238E27FC236}">
                  <a16:creationId xmlns:a16="http://schemas.microsoft.com/office/drawing/2014/main" xmlns="" id="{0A849EB5-98AF-4A78-AA74-C9A8706B550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FF9BC"/>
            </a:solidFill>
            <a:ln w="57150">
              <a:solidFill>
                <a:srgbClr val="91720D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A7B6AB24-11EA-49CD-AF19-AA1B9BC65981}"/>
                </a:ext>
              </a:extLst>
            </p:cNvPr>
            <p:cNvSpPr txBox="1"/>
            <p:nvPr/>
          </p:nvSpPr>
          <p:spPr>
            <a:xfrm>
              <a:off x="2386713" y="4493621"/>
              <a:ext cx="3061079" cy="733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r>
                <a:rPr lang="en-US" sz="46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âu</a:t>
              </a:r>
              <a:r>
                <a: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941BAC6A-48A9-4239-A8C5-B80B968A411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9" t="21515" r="9759" b="14519"/>
          <a:stretch/>
        </p:blipFill>
        <p:spPr>
          <a:xfrm>
            <a:off x="395368" y="4086649"/>
            <a:ext cx="957047" cy="899999"/>
          </a:xfrm>
          <a:prstGeom prst="round2DiagRect">
            <a:avLst>
              <a:gd name="adj1" fmla="val 30509"/>
              <a:gd name="adj2" fmla="val 0"/>
            </a:avLst>
          </a:prstGeom>
          <a:ln w="38100" cap="sq">
            <a:solidFill>
              <a:srgbClr val="91720D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5001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73" grpId="0"/>
      <p:bldP spid="53" grpId="0" animBg="1"/>
      <p:bldP spid="56" grpId="0" animBg="1"/>
      <p:bldP spid="57" grpId="0" animBg="1"/>
      <p:bldP spid="79" grpId="0" animBg="1"/>
      <p:bldP spid="83" grpId="0"/>
      <p:bldP spid="3" grpId="0"/>
      <p:bldP spid="35" grpId="0" animBg="1"/>
      <p:bldP spid="2" grpId="0"/>
      <p:bldP spid="54" grpId="0" animBg="1"/>
      <p:bldP spid="61" grpId="0" animBg="1"/>
      <p:bldP spid="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2">
            <a:extLst>
              <a:ext uri="{FF2B5EF4-FFF2-40B4-BE49-F238E27FC236}">
                <a16:creationId xmlns:a16="http://schemas.microsoft.com/office/drawing/2014/main" xmlns="" id="{87C4D2F4-AE9C-4541-849D-B4EC4FE52A50}"/>
              </a:ext>
            </a:extLst>
          </p:cNvPr>
          <p:cNvSpPr/>
          <p:nvPr/>
        </p:nvSpPr>
        <p:spPr>
          <a:xfrm>
            <a:off x="359127" y="6379087"/>
            <a:ext cx="23848520" cy="4288913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xmlns="" id="{D6C36CDC-8C48-4EED-8DF8-D727C7FDB00D}"/>
              </a:ext>
            </a:extLst>
          </p:cNvPr>
          <p:cNvGrpSpPr/>
          <p:nvPr/>
        </p:nvGrpSpPr>
        <p:grpSpPr>
          <a:xfrm>
            <a:off x="142499" y="6331207"/>
            <a:ext cx="3600000" cy="900000"/>
            <a:chOff x="410517" y="4609437"/>
            <a:chExt cx="3984115" cy="1079473"/>
          </a:xfrm>
          <a:solidFill>
            <a:srgbClr val="C9E2B8"/>
          </a:solidFill>
        </p:grpSpPr>
        <p:sp>
          <p:nvSpPr>
            <p:cNvPr id="58" name="Freeform 20">
              <a:extLst>
                <a:ext uri="{FF2B5EF4-FFF2-40B4-BE49-F238E27FC236}">
                  <a16:creationId xmlns:a16="http://schemas.microsoft.com/office/drawing/2014/main" xmlns="" id="{D3091D20-0480-4E89-85CF-0CA9280632D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13259" y="3633168"/>
              <a:ext cx="96634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TextBox 7">
              <a:extLst>
                <a:ext uri="{FF2B5EF4-FFF2-40B4-BE49-F238E27FC236}">
                  <a16:creationId xmlns:a16="http://schemas.microsoft.com/office/drawing/2014/main" xmlns="" id="{16E0B812-E5F1-4CFE-8660-FB7381227BDE}"/>
                </a:ext>
              </a:extLst>
            </p:cNvPr>
            <p:cNvSpPr txBox="1"/>
            <p:nvPr/>
          </p:nvSpPr>
          <p:spPr>
            <a:xfrm>
              <a:off x="1428985" y="463013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0" name="Picture 8">
              <a:extLst>
                <a:ext uri="{FF2B5EF4-FFF2-40B4-BE49-F238E27FC236}">
                  <a16:creationId xmlns:a16="http://schemas.microsoft.com/office/drawing/2014/main" xmlns="" id="{704A5C89-89EE-4CCA-8B7A-4AB5B4BFBA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09437"/>
              <a:ext cx="1058947" cy="1079473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846295F7-D2FA-42D1-9869-BB16B7754CAA}"/>
              </a:ext>
            </a:extLst>
          </p:cNvPr>
          <p:cNvGrpSpPr/>
          <p:nvPr/>
        </p:nvGrpSpPr>
        <p:grpSpPr>
          <a:xfrm>
            <a:off x="425801" y="4848999"/>
            <a:ext cx="23556178" cy="1234536"/>
            <a:chOff x="425801" y="3208364"/>
            <a:chExt cx="23556178" cy="1234536"/>
          </a:xfrm>
          <a:solidFill>
            <a:srgbClr val="398842"/>
          </a:solidFill>
        </p:grpSpPr>
        <p:grpSp>
          <p:nvGrpSpPr>
            <p:cNvPr id="94" name="Group 93"/>
            <p:cNvGrpSpPr/>
            <p:nvPr/>
          </p:nvGrpSpPr>
          <p:grpSpPr>
            <a:xfrm>
              <a:off x="425801" y="3208364"/>
              <a:ext cx="23556178" cy="1234536"/>
              <a:chOff x="241306" y="2243792"/>
              <a:chExt cx="11778089" cy="617268"/>
            </a:xfrm>
            <a:grpFill/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466917" y="3477190"/>
                  <a:ext cx="4016417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x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6917" y="3477190"/>
                  <a:ext cx="4016417" cy="7694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696200" y="3440904"/>
                  <a:ext cx="351115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3440904"/>
                  <a:ext cx="3511152" cy="76944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927144" y="3451842"/>
                  <a:ext cx="3051628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inx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27144" y="3451842"/>
                  <a:ext cx="3051628" cy="76944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807947" y="3446055"/>
                  <a:ext cx="341159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white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oMath>
                    </m:oMathPara>
                  </a14:m>
                  <a:endPara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07947" y="3446055"/>
                  <a:ext cx="3411594" cy="76944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ounded Rectangle 41">
            <a:extLst>
              <a:ext uri="{FF2B5EF4-FFF2-40B4-BE49-F238E27FC236}">
                <a16:creationId xmlns:a16="http://schemas.microsoft.com/office/drawing/2014/main" xmlns="" id="{FBB56A01-026B-41B5-A579-A04F5216654C}"/>
              </a:ext>
            </a:extLst>
          </p:cNvPr>
          <p:cNvSpPr/>
          <p:nvPr/>
        </p:nvSpPr>
        <p:spPr>
          <a:xfrm>
            <a:off x="359127" y="2300872"/>
            <a:ext cx="23741053" cy="236187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51A41F88-B1EC-4DA0-B0C3-AA38659AE6D6}"/>
              </a:ext>
            </a:extLst>
          </p:cNvPr>
          <p:cNvGrpSpPr/>
          <p:nvPr/>
        </p:nvGrpSpPr>
        <p:grpSpPr>
          <a:xfrm>
            <a:off x="523589" y="1883449"/>
            <a:ext cx="3199059" cy="800219"/>
            <a:chOff x="2028795" y="4389675"/>
            <a:chExt cx="3503060" cy="925121"/>
          </a:xfrm>
        </p:grpSpPr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xmlns="" id="{00917EBE-18CE-412F-A0C1-677DCCD5D7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rgbClr val="FFF9BC"/>
            </a:solidFill>
            <a:ln w="57150">
              <a:solidFill>
                <a:srgbClr val="91720D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xmlns="" id="{35E5D0D2-AB1E-43A5-897C-D89C60F2FED5}"/>
                </a:ext>
              </a:extLst>
            </p:cNvPr>
            <p:cNvSpPr txBox="1"/>
            <p:nvPr/>
          </p:nvSpPr>
          <p:spPr>
            <a:xfrm>
              <a:off x="2370980" y="4389675"/>
              <a:ext cx="3061079" cy="925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r>
                <a:rPr lang="en-US" sz="46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âu</a:t>
              </a:r>
              <a:r>
                <a: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47996" y="2766429"/>
                <a:ext cx="1959760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 smtClean="0">
                            <a:solidFill>
                              <a:schemeClr val="accent1"/>
                            </a:solidFill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 smtClean="0">
                            <a:solidFill>
                              <a:schemeClr val="accent1"/>
                            </a:solidFill>
                            <a:latin typeface="Cambria Math"/>
                            <a:cs typeface="Times New Roman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chemeClr val="accent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accent1"/>
                            </a:solidFill>
                            <a:effectLst/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chemeClr val="accent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accent1"/>
                            </a:solidFill>
                            <a:effectLst/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chemeClr val="accent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func>
                      <m:funcPr>
                        <m:ctrlPr>
                          <a:rPr lang="en-US" sz="5400" b="1" i="1">
                            <a:solidFill>
                              <a:schemeClr val="accent1"/>
                            </a:solidFill>
                            <a:effectLst/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400" b="1" i="0" smtClean="0">
                            <a:solidFill>
                              <a:schemeClr val="accent1"/>
                            </a:solidFill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5400" b="1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ta</m:t>
                        </m:r>
                        <m:r>
                          <m:rPr>
                            <m:nor/>
                          </m:rPr>
                          <a:rPr lang="en-US" sz="5400" b="1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 đượ</m:t>
                        </m:r>
                        <m:r>
                          <m:rPr>
                            <m:nor/>
                          </m:rPr>
                          <a:rPr lang="en-US" sz="5400" b="1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5400" b="1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5400" b="1" dirty="0">
                  <a:solidFill>
                    <a:schemeClr val="accent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996" y="2766429"/>
                <a:ext cx="19597604" cy="923330"/>
              </a:xfrm>
              <a:prstGeom prst="rect">
                <a:avLst/>
              </a:prstGeom>
              <a:blipFill rotWithShape="0">
                <a:blip r:embed="rId8"/>
                <a:stretch>
                  <a:fillRect l="-1649" t="-19868" b="-384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173A08B-AAC3-4302-910F-A42BA2369AE8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371265D7-0155-4AF6-AEF4-4D65B4972FFC}"/>
              </a:ext>
            </a:extLst>
          </p:cNvPr>
          <p:cNvSpPr/>
          <p:nvPr/>
        </p:nvSpPr>
        <p:spPr>
          <a:xfrm>
            <a:off x="6289888" y="7289254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F6007BA5-284B-4271-870B-27F3CDB572A8}"/>
              </a:ext>
            </a:extLst>
          </p:cNvPr>
          <p:cNvSpPr/>
          <p:nvPr/>
        </p:nvSpPr>
        <p:spPr>
          <a:xfrm>
            <a:off x="4422077" y="6718946"/>
            <a:ext cx="85493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5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5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1215EF12-5056-4397-95E3-B6E908B05F15}"/>
                  </a:ext>
                </a:extLst>
              </p:cNvPr>
              <p:cNvSpPr/>
              <p:nvPr/>
            </p:nvSpPr>
            <p:spPr>
              <a:xfrm>
                <a:off x="1593176" y="7951052"/>
                <a:ext cx="909764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5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215EF12-5056-4397-95E3-B6E908B05F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176" y="7951052"/>
                <a:ext cx="9097646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3E79A-5E2F-4FAC-B975-B256553C0201}"/>
                  </a:ext>
                </a:extLst>
              </p:cNvPr>
              <p:cNvSpPr/>
              <p:nvPr/>
            </p:nvSpPr>
            <p:spPr>
              <a:xfrm>
                <a:off x="9167535" y="7987057"/>
                <a:ext cx="1047477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2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= 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x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3E79A-5E2F-4FAC-B975-B256553C02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535" y="7987057"/>
                <a:ext cx="10474779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7327F269-B190-43E8-98B2-265D3099B777}"/>
              </a:ext>
            </a:extLst>
          </p:cNvPr>
          <p:cNvSpPr/>
          <p:nvPr/>
        </p:nvSpPr>
        <p:spPr>
          <a:xfrm>
            <a:off x="411801" y="498367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0C8F5556-545B-4800-9924-23360AB190E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9" t="21515" r="9759" b="14519"/>
          <a:stretch/>
        </p:blipFill>
        <p:spPr>
          <a:xfrm>
            <a:off x="145947" y="1818069"/>
            <a:ext cx="957047" cy="899999"/>
          </a:xfrm>
          <a:prstGeom prst="round2DiagRect">
            <a:avLst>
              <a:gd name="adj1" fmla="val 30509"/>
              <a:gd name="adj2" fmla="val 0"/>
            </a:avLst>
          </a:prstGeom>
          <a:ln w="38100" cap="sq">
            <a:solidFill>
              <a:srgbClr val="91720D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45540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4" grpId="0" animBg="1"/>
      <p:bldP spid="46" grpId="0"/>
      <p:bldP spid="39" grpId="0"/>
      <p:bldP spid="45" grpId="0"/>
      <p:bldP spid="47" grpId="0"/>
      <p:bldP spid="51" grpId="0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579293" y="8804549"/>
            <a:ext cx="23071269" cy="3942222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263356" y="8512343"/>
            <a:ext cx="3580950" cy="900000"/>
            <a:chOff x="431659" y="4575414"/>
            <a:chExt cx="3974231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31659" y="4575414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557575" y="2328841"/>
            <a:ext cx="23071269" cy="219971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431442" y="1889755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6" name="TextBox 45"/>
          <p:cNvSpPr txBox="1"/>
          <p:nvPr/>
        </p:nvSpPr>
        <p:spPr>
          <a:xfrm>
            <a:off x="2754254" y="3111998"/>
            <a:ext cx="2112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4" y="4698120"/>
            <a:ext cx="9648923" cy="1700041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508583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2735204" y="4698120"/>
            <a:ext cx="9257773" cy="1700041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154115" y="510209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325600" y="5088732"/>
                <a:ext cx="6025111" cy="20462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i="0" smtClean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1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600" y="5088732"/>
                <a:ext cx="6025111" cy="204626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188108" y="4920997"/>
                <a:ext cx="6698842" cy="1307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1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108" y="4920997"/>
                <a:ext cx="6698842" cy="130760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305864" y="6647621"/>
            <a:ext cx="9648923" cy="1622624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49087" y="688434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2735204" y="6709417"/>
            <a:ext cx="9257773" cy="1560828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2059309" y="688434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3804775" y="6692742"/>
                <a:ext cx="6123664" cy="1409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775" y="6692742"/>
                <a:ext cx="6123664" cy="14095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270654" y="6647621"/>
                <a:ext cx="6372770" cy="138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654" y="6647621"/>
                <a:ext cx="6372770" cy="13889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6067525" y="963037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310AFC55-2E1B-41B6-911D-6ADD52C5EB24}"/>
              </a:ext>
            </a:extLst>
          </p:cNvPr>
          <p:cNvSpPr/>
          <p:nvPr/>
        </p:nvSpPr>
        <p:spPr>
          <a:xfrm>
            <a:off x="4199714" y="9060062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D412F98-7027-4C4A-81EC-F1ABFD3EC44D}"/>
                  </a:ext>
                </a:extLst>
              </p:cNvPr>
              <p:cNvSpPr/>
              <p:nvPr/>
            </p:nvSpPr>
            <p:spPr>
              <a:xfrm>
                <a:off x="4256931" y="10292168"/>
                <a:ext cx="14002594" cy="2440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7D412F98-7027-4C4A-81EC-F1ABFD3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931" y="10292168"/>
                <a:ext cx="14002594" cy="24408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2740415" y="690178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22923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66" grpId="0"/>
      <p:bldP spid="46" grpId="0"/>
      <p:bldP spid="40" grpId="0"/>
      <p:bldP spid="53" grpId="0" animBg="1"/>
      <p:bldP spid="56" grpId="0" animBg="1"/>
      <p:bldP spid="57" grpId="0" animBg="1"/>
      <p:bldP spid="79" grpId="0" animBg="1"/>
      <p:bldP spid="82" grpId="0" animBg="1"/>
      <p:bldP spid="84" grpId="0" animBg="1"/>
      <p:bldP spid="85" grpId="0" animBg="1"/>
      <p:bldP spid="86" grpId="0" animBg="1"/>
      <p:bldP spid="42" grpId="0"/>
      <p:bldP spid="45" grpId="0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460145" y="7163524"/>
            <a:ext cx="23773976" cy="6498598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265870" y="7161422"/>
            <a:ext cx="3502532" cy="900000"/>
            <a:chOff x="518689" y="4605038"/>
            <a:chExt cx="3887201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518689" y="4605038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424811" y="2119986"/>
            <a:ext cx="23987301" cy="154019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274776" y="2373383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281405" y="1567349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3836513" y="1637593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33954" y="2176911"/>
                <a:ext cx="23545800" cy="123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dirty="0"/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7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 smtClean="0"/>
                          <m:t> 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b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54" y="2176911"/>
                <a:ext cx="23545800" cy="1237198"/>
              </a:xfrm>
              <a:prstGeom prst="rect">
                <a:avLst/>
              </a:prstGeom>
              <a:blipFill>
                <a:blip r:embed="rId4"/>
                <a:stretch>
                  <a:fillRect l="-492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5113191" y="4942960"/>
                <a:ext cx="1406154" cy="139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191" y="4942960"/>
                <a:ext cx="1406154" cy="1397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259709" y="4963439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709" y="4963439"/>
                <a:ext cx="1426993" cy="14065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6354101" y="911979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10AFC55-2E1B-41B6-911D-6ADD52C5EB24}"/>
                  </a:ext>
                </a:extLst>
              </p:cNvPr>
              <p:cNvSpPr/>
              <p:nvPr/>
            </p:nvSpPr>
            <p:spPr>
              <a:xfrm>
                <a:off x="4423945" y="7118319"/>
                <a:ext cx="159170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0AFC55-2E1B-41B6-911D-6ADD52C5E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45" y="7118319"/>
                <a:ext cx="15917086" cy="769441"/>
              </a:xfrm>
              <a:prstGeom prst="rect">
                <a:avLst/>
              </a:prstGeom>
              <a:blipFill>
                <a:blip r:embed="rId7"/>
                <a:stretch>
                  <a:fillRect l="-157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D412F98-7027-4C4A-81EC-F1ABFD3EC44D}"/>
                  </a:ext>
                </a:extLst>
              </p:cNvPr>
              <p:cNvSpPr/>
              <p:nvPr/>
            </p:nvSpPr>
            <p:spPr>
              <a:xfrm>
                <a:off x="381000" y="8679359"/>
                <a:ext cx="257465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412F98-7027-4C4A-81EC-F1ABFD3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8679359"/>
                <a:ext cx="2574658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5900509C-D590-4E1C-A690-CE819837EDB5}"/>
                  </a:ext>
                </a:extLst>
              </p:cNvPr>
              <p:cNvSpPr/>
              <p:nvPr/>
            </p:nvSpPr>
            <p:spPr>
              <a:xfrm>
                <a:off x="2743200" y="7772400"/>
                <a:ext cx="18406603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8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17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00509C-D590-4E1C-A690-CE819837E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772400"/>
                <a:ext cx="18406603" cy="20928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EE212F67-3F72-4DF3-BCCB-3D4EB37136BC}"/>
                  </a:ext>
                </a:extLst>
              </p:cNvPr>
              <p:cNvSpPr/>
              <p:nvPr/>
            </p:nvSpPr>
            <p:spPr>
              <a:xfrm>
                <a:off x="399223" y="9775921"/>
                <a:ext cx="17583977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1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+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tan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b</m:t>
                                  </m:r>
                                </m:e>
                              </m:func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212F67-3F72-4DF3-BCCB-3D4EB37136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23" y="9775921"/>
                <a:ext cx="17583977" cy="209281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165289" y="3805611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5289" y="3805611"/>
                <a:ext cx="1426993" cy="14065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1889696" y="3748881"/>
            <a:ext cx="9257773" cy="151999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984499" y="383354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236210" y="3804775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210" y="3804775"/>
                <a:ext cx="1426993" cy="14065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14956" y="3764305"/>
            <a:ext cx="9648923" cy="14478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614723" y="3802100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869639" y="3590587"/>
                <a:ext cx="1406154" cy="139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9639" y="3590587"/>
                <a:ext cx="1406154" cy="139775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1948355" y="5606662"/>
            <a:ext cx="9257773" cy="146810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1097802" y="562719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200618" y="5666933"/>
                <a:ext cx="1316386" cy="1287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0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0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m:rPr>
                              <m:nor/>
                            </m:rPr>
                            <a:rPr lang="en-US" sz="4000" b="1" i="0" smtClean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618" y="5666933"/>
                <a:ext cx="1316386" cy="12871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273867" y="5508841"/>
            <a:ext cx="9648923" cy="158233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04723" y="568408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4882363" y="5553133"/>
                <a:ext cx="1426994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2363" y="5553133"/>
                <a:ext cx="1426994" cy="140653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804492" y="12046003"/>
                <a:ext cx="10854108" cy="18985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a:rPr lang="en-US" sz="4400" b="1" i="1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92" y="12046003"/>
                <a:ext cx="10854108" cy="189859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7391400" y="11963400"/>
                <a:ext cx="16618537" cy="1407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8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7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⋅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7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⋅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1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11963400"/>
                <a:ext cx="16618537" cy="140762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2606051" y="3835932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372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4" grpId="0"/>
      <p:bldP spid="46" grpId="0"/>
      <p:bldP spid="40" grpId="0"/>
      <p:bldP spid="42" grpId="0"/>
      <p:bldP spid="45" grpId="0"/>
      <p:bldP spid="47" grpId="0"/>
      <p:bldP spid="48" grpId="0"/>
      <p:bldP spid="50" grpId="0" animBg="1"/>
      <p:bldP spid="51" grpId="0" animBg="1"/>
      <p:bldP spid="54" grpId="0" animBg="1"/>
      <p:bldP spid="61" grpId="0" animBg="1"/>
      <p:bldP spid="64" grpId="0" animBg="1"/>
      <p:bldP spid="68" grpId="0" animBg="1"/>
      <p:bldP spid="74" grpId="0" animBg="1"/>
      <p:bldP spid="75" grpId="0" animBg="1"/>
      <p:bldP spid="2" grpId="0"/>
      <p:bldP spid="3" grpId="0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380999" y="7348947"/>
            <a:ext cx="23774401" cy="6364369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101656" y="7261918"/>
            <a:ext cx="3600000" cy="900000"/>
            <a:chOff x="410517" y="4598998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98998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253418" y="2255237"/>
            <a:ext cx="23774401" cy="154019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52387" y="265947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154518" y="1759471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3714124" y="192368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111565" y="2462999"/>
                <a:ext cx="23024785" cy="1245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3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π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;0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b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565" y="2462999"/>
                <a:ext cx="23024785" cy="1245406"/>
              </a:xfrm>
              <a:prstGeom prst="rect">
                <a:avLst/>
              </a:prstGeom>
              <a:blipFill>
                <a:blip r:embed="rId4"/>
                <a:stretch>
                  <a:fillRect l="-1059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916149" y="5075809"/>
                <a:ext cx="1406154" cy="139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6149" y="5075809"/>
                <a:ext cx="1406154" cy="1397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062667" y="5096288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667" y="5096288"/>
                <a:ext cx="1426993" cy="14065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6039050" y="9291994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10AFC55-2E1B-41B6-911D-6ADD52C5EB24}"/>
                  </a:ext>
                </a:extLst>
              </p:cNvPr>
              <p:cNvSpPr/>
              <p:nvPr/>
            </p:nvSpPr>
            <p:spPr>
              <a:xfrm>
                <a:off x="3954791" y="7365609"/>
                <a:ext cx="15917086" cy="1125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π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; 0&lt;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0</m:t>
                    </m:r>
                    <m:r>
                      <m:rPr>
                        <m:nor/>
                      </m:rPr>
                      <a:rPr lang="en-US" sz="4400" b="1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gt;0</m:t>
                    </m:r>
                    <m:r>
                      <m:rPr>
                        <m:nor/>
                      </m:rPr>
                      <a:rPr lang="en-US" sz="4400" smtClean="0"/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0AFC55-2E1B-41B6-911D-6ADD52C5E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91" y="7365609"/>
                <a:ext cx="15917086" cy="1125886"/>
              </a:xfrm>
              <a:prstGeom prst="rect">
                <a:avLst/>
              </a:prstGeom>
              <a:blipFill rotWithShape="1">
                <a:blip r:embed="rId7"/>
                <a:stretch>
                  <a:fillRect l="-1570" b="-7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D412F98-7027-4C4A-81EC-F1ABFD3EC44D}"/>
                  </a:ext>
                </a:extLst>
              </p:cNvPr>
              <p:cNvSpPr/>
              <p:nvPr/>
            </p:nvSpPr>
            <p:spPr>
              <a:xfrm>
                <a:off x="544894" y="8907959"/>
                <a:ext cx="257465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412F98-7027-4C4A-81EC-F1ABFD3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94" y="8907959"/>
                <a:ext cx="2574658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5900509C-D590-4E1C-A690-CE819837EDB5}"/>
                  </a:ext>
                </a:extLst>
              </p:cNvPr>
              <p:cNvSpPr/>
              <p:nvPr/>
            </p:nvSpPr>
            <p:spPr>
              <a:xfrm>
                <a:off x="2710032" y="8281903"/>
                <a:ext cx="18406603" cy="1619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latin typeface="Cambria Math"/>
                                </a:rPr>
                                <m:t>+) </m:t>
                              </m:r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00509C-D590-4E1C-A690-CE819837E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0032" y="8281903"/>
                <a:ext cx="18406603" cy="161928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EE212F67-3F72-4DF3-BCCB-3D4EB37136BC}"/>
                  </a:ext>
                </a:extLst>
              </p:cNvPr>
              <p:cNvSpPr/>
              <p:nvPr/>
            </p:nvSpPr>
            <p:spPr>
              <a:xfrm>
                <a:off x="1694623" y="9783691"/>
                <a:ext cx="17583977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latin typeface="Cambria Math"/>
                                </a:rPr>
                                <m:t>+) </m:t>
                              </m:r>
                              <m:r>
                                <m:rPr>
                                  <m:nor/>
                                </m:rPr>
                                <a:rPr lang="en-US" sz="4400" b="1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⇒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en-US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E212F67-3F72-4DF3-BCCB-3D4EB37136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623" y="9783691"/>
                <a:ext cx="17583977" cy="209281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2968247" y="3938460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247" y="3938460"/>
                <a:ext cx="1426993" cy="14065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1692654" y="3881730"/>
            <a:ext cx="9257773" cy="151999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841849" y="4114052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11016A15-0F96-4E24-BC6A-2ED877F800DD}"/>
              </a:ext>
            </a:extLst>
          </p:cNvPr>
          <p:cNvSpPr/>
          <p:nvPr/>
        </p:nvSpPr>
        <p:spPr>
          <a:xfrm>
            <a:off x="3115917" y="4190831"/>
            <a:ext cx="54373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117914" y="3897154"/>
            <a:ext cx="9648923" cy="14478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420374" y="406158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747250" y="3876675"/>
                <a:ext cx="1067920" cy="140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5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7250" y="3876675"/>
                <a:ext cx="1067920" cy="140686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1751313" y="5739511"/>
            <a:ext cx="9257773" cy="146810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901210" y="589697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003576" y="5799782"/>
                <a:ext cx="1067921" cy="1406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6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5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76" y="5799782"/>
                <a:ext cx="1067921" cy="140602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143987" y="5641690"/>
            <a:ext cx="9648923" cy="158233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694943" y="590151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4685321" y="5685982"/>
                <a:ext cx="1529585" cy="140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3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5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5321" y="5685982"/>
                <a:ext cx="1529585" cy="14068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71460" y="12483498"/>
            <a:ext cx="392914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84707" y="12099605"/>
                <a:ext cx="16618537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2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3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707" y="12099605"/>
                <a:ext cx="16618537" cy="161371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2680127" y="5925212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1319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4" grpId="0"/>
      <p:bldP spid="46" grpId="0"/>
      <p:bldP spid="42" grpId="0"/>
      <p:bldP spid="45" grpId="0"/>
      <p:bldP spid="47" grpId="0"/>
      <p:bldP spid="48" grpId="0"/>
      <p:bldP spid="50" grpId="0" animBg="1"/>
      <p:bldP spid="51" grpId="0" animBg="1"/>
      <p:bldP spid="54" grpId="0" animBg="1"/>
      <p:bldP spid="61" grpId="0" animBg="1"/>
      <p:bldP spid="64" grpId="0" animBg="1"/>
      <p:bldP spid="68" grpId="0" animBg="1"/>
      <p:bldP spid="74" grpId="0" animBg="1"/>
      <p:bldP spid="75" grpId="0" animBg="1"/>
      <p:bldP spid="2" grpId="0"/>
      <p:bldP spid="3" grpId="0"/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405418" y="8507233"/>
            <a:ext cx="23848520" cy="3289667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161629" y="7856191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512885" y="3833189"/>
            <a:ext cx="23741053" cy="1134134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034360" y="3929358"/>
            <a:ext cx="21120000" cy="941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Bef>
                <a:spcPts val="1200"/>
              </a:spcBef>
              <a:buClr>
                <a:srgbClr val="0000FF"/>
              </a:buClr>
              <a:tabLst>
                <a:tab pos="1259903" algn="l"/>
              </a:tabLst>
            </a:pP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899999" y="1113170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A28B5A23-5797-4EE2-BE27-6C74A814FFD0}"/>
              </a:ext>
            </a:extLst>
          </p:cNvPr>
          <p:cNvSpPr/>
          <p:nvPr/>
        </p:nvSpPr>
        <p:spPr>
          <a:xfrm>
            <a:off x="3960449" y="9382626"/>
            <a:ext cx="201558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7D388118-F3D4-4D99-BBF2-8B4BC2ADB2BE}"/>
              </a:ext>
            </a:extLst>
          </p:cNvPr>
          <p:cNvGrpSpPr/>
          <p:nvPr/>
        </p:nvGrpSpPr>
        <p:grpSpPr>
          <a:xfrm>
            <a:off x="332546" y="6519668"/>
            <a:ext cx="11859454" cy="1234536"/>
            <a:chOff x="3867752" y="2046344"/>
            <a:chExt cx="5929727" cy="617268"/>
          </a:xfrm>
          <a:solidFill>
            <a:srgbClr val="398842"/>
          </a:solidFill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6FB24E0D-E0FD-4D41-AEAE-FA4BFEB7D860}"/>
                </a:ext>
              </a:extLst>
            </p:cNvPr>
            <p:cNvSpPr/>
            <p:nvPr/>
          </p:nvSpPr>
          <p:spPr>
            <a:xfrm>
              <a:off x="3928494" y="2046344"/>
              <a:ext cx="586898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xmlns="" id="{D32E3157-A4A4-44AD-B511-CCE2C7B4984B}"/>
                </a:ext>
              </a:extLst>
            </p:cNvPr>
            <p:cNvSpPr/>
            <p:nvPr/>
          </p:nvSpPr>
          <p:spPr>
            <a:xfrm>
              <a:off x="3867752" y="208497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</a:endParaRPr>
            </a:p>
          </p:txBody>
        </p:sp>
      </p:grp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5" y="4967323"/>
            <a:ext cx="1070942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508583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313496" y="5022469"/>
            <a:ext cx="1187850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548247" y="512185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4000" y="6400800"/>
                <a:ext cx="5922840" cy="16023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−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6400800"/>
                <a:ext cx="5922840" cy="16023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ound Same Side Corner Rectangle 34"/>
          <p:cNvSpPr/>
          <p:nvPr/>
        </p:nvSpPr>
        <p:spPr>
          <a:xfrm rot="10800000" flipV="1">
            <a:off x="4247574" y="2406693"/>
            <a:ext cx="13661400" cy="1388637"/>
          </a:xfrm>
          <a:prstGeom prst="round2SameRect">
            <a:avLst>
              <a:gd name="adj1" fmla="val 15299"/>
              <a:gd name="adj2" fmla="val 0"/>
            </a:avLst>
          </a:prstGeom>
          <a:solidFill>
            <a:srgbClr val="166083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ôi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–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</a:t>
            </a:r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67740" y="1486200"/>
            <a:ext cx="701666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ắ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7220D8B5-B916-4AC4-857B-13261122E23E}"/>
                  </a:ext>
                </a:extLst>
              </p:cNvPr>
              <p:cNvSpPr/>
              <p:nvPr/>
            </p:nvSpPr>
            <p:spPr>
              <a:xfrm>
                <a:off x="13369774" y="6400800"/>
                <a:ext cx="10709426" cy="1234536"/>
              </a:xfrm>
              <a:prstGeom prst="rect">
                <a:avLst/>
              </a:prstGeom>
              <a:solidFill>
                <a:srgbClr val="398842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220D8B5-B916-4AC4-857B-13261122E2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9774" y="6400800"/>
                <a:ext cx="10709426" cy="12345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88684" y="6519310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D490F2E0-8722-4AE3-9A09-E31F622682E1}"/>
              </a:ext>
            </a:extLst>
          </p:cNvPr>
          <p:cNvSpPr/>
          <p:nvPr/>
        </p:nvSpPr>
        <p:spPr>
          <a:xfrm>
            <a:off x="12696991" y="509192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1862998" y="5022223"/>
                <a:ext cx="7033720" cy="925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998" y="5022223"/>
                <a:ext cx="7033720" cy="9252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14684143" y="4946872"/>
                <a:ext cx="7033720" cy="925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>
                                  <a:solidFill>
                                    <a:schemeClr val="bg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4143" y="4946872"/>
                <a:ext cx="7033720" cy="9252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0298D986-0595-4061-922D-047524BAE172}"/>
              </a:ext>
            </a:extLst>
          </p:cNvPr>
          <p:cNvGrpSpPr/>
          <p:nvPr/>
        </p:nvGrpSpPr>
        <p:grpSpPr>
          <a:xfrm>
            <a:off x="165403" y="3722164"/>
            <a:ext cx="3566188" cy="900000"/>
            <a:chOff x="923003" y="3917552"/>
            <a:chExt cx="4010763" cy="1040476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xmlns="" id="{83813947-1851-45FA-972A-2B7A0E1AF5ED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xmlns="" id="{3F7A10EA-9E4F-48AB-B9CA-2F9D6F168E1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35F5C4F2-DE67-4E08-B0EE-9321C57E6F6A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xmlns="" id="{471D06D6-AF2E-459F-984C-A60BB348BE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40868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73" grpId="0"/>
      <p:bldP spid="53" grpId="0" animBg="1"/>
      <p:bldP spid="56" grpId="0" animBg="1"/>
      <p:bldP spid="57" grpId="0" animBg="1"/>
      <p:bldP spid="79" grpId="0" animBg="1"/>
      <p:bldP spid="3" grpId="0"/>
      <p:bldP spid="35" grpId="0" animBg="1"/>
      <p:bldP spid="54" grpId="0" animBg="1"/>
      <p:bldP spid="61" grpId="0" animBg="1"/>
      <p:bldP spid="52" grpId="0" animBg="1"/>
      <p:bldP spid="33" grpId="0"/>
      <p:bldP spid="3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245933" y="7749860"/>
            <a:ext cx="23892133" cy="5413475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194746" y="7458443"/>
            <a:ext cx="3600000" cy="901101"/>
            <a:chOff x="410517" y="4637898"/>
            <a:chExt cx="3995373" cy="117861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39338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249777" y="2387448"/>
            <a:ext cx="23935060" cy="154019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45844" y="267574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109012" y="1984774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3707581" y="193995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409282" y="2516523"/>
                <a:ext cx="23545800" cy="1236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gó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ỏa mã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2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π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</m:oMath>
                </a14:m>
                <a:r>
                  <a:rPr lang="en-US" sz="4400" dirty="0"/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282" y="2516523"/>
                <a:ext cx="23545800" cy="1236877"/>
              </a:xfrm>
              <a:prstGeom prst="rect">
                <a:avLst/>
              </a:prstGeom>
              <a:blipFill>
                <a:blip r:embed="rId4"/>
                <a:stretch>
                  <a:fillRect l="-1035" b="-8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909606" y="5092079"/>
                <a:ext cx="1406154" cy="139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9606" y="5092079"/>
                <a:ext cx="1406154" cy="1397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056124" y="5112558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124" y="5112558"/>
                <a:ext cx="1426993" cy="14065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6645251" y="8767466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10AFC55-2E1B-41B6-911D-6ADD52C5EB24}"/>
                  </a:ext>
                </a:extLst>
              </p:cNvPr>
              <p:cNvSpPr/>
              <p:nvPr/>
            </p:nvSpPr>
            <p:spPr>
              <a:xfrm>
                <a:off x="415797" y="8214460"/>
                <a:ext cx="24688704" cy="2092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3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2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π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0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α</m:t>
                            </m:r>
                          </m:e>
                        </m:func>
                      </m:e>
                    </m:rad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4400" b="1" i="0">
                                        <a:latin typeface="Tahoma" pitchFamily="34" charset="0"/>
                                        <a:ea typeface="Tahoma" pitchFamily="34" charset="0"/>
                                        <a:cs typeface="Tahoma" pitchFamily="34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en-US" sz="4400" b="1" i="0">
                                        <a:latin typeface="Tahoma" pitchFamily="34" charset="0"/>
                                        <a:ea typeface="Tahoma" pitchFamily="34" charset="0"/>
                                        <a:cs typeface="Tahoma" pitchFamily="34" charset="0"/>
                                      </a:rPr>
                                      <m:t>13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3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10AFC55-2E1B-41B6-911D-6ADD52C5E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797" y="8214460"/>
                <a:ext cx="24688704" cy="2092817"/>
              </a:xfrm>
              <a:prstGeom prst="rect">
                <a:avLst/>
              </a:prstGeom>
              <a:blipFill>
                <a:blip r:embed="rId7"/>
                <a:stretch>
                  <a:fillRect l="-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EE212F67-3F72-4DF3-BCCB-3D4EB37136BC}"/>
                  </a:ext>
                </a:extLst>
              </p:cNvPr>
              <p:cNvSpPr/>
              <p:nvPr/>
            </p:nvSpPr>
            <p:spPr>
              <a:xfrm>
                <a:off x="437849" y="10276558"/>
                <a:ext cx="7354326" cy="19139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ta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α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/>
                          <m:t>−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EE212F67-3F72-4DF3-BCCB-3D4EB37136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49" y="10276558"/>
                <a:ext cx="7354326" cy="1913985"/>
              </a:xfrm>
              <a:prstGeom prst="rect">
                <a:avLst/>
              </a:prstGeom>
              <a:blipFill>
                <a:blip r:embed="rId8"/>
                <a:stretch>
                  <a:fillRect l="-3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2961704" y="3954730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704" y="3954730"/>
                <a:ext cx="1426993" cy="14065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1686111" y="3913424"/>
            <a:ext cx="9257773" cy="151999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1105022" y="430197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109374" y="3957352"/>
                <a:ext cx="1452642" cy="1372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1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19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9374" y="3957352"/>
                <a:ext cx="1452642" cy="13721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111371" y="3913424"/>
            <a:ext cx="9648923" cy="14478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485791" y="407824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740707" y="3892945"/>
                <a:ext cx="1452641" cy="1372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11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707" y="3892945"/>
                <a:ext cx="1452641" cy="13721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1686111" y="5811342"/>
            <a:ext cx="9257773" cy="146810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1065499" y="600077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2997033" y="5816052"/>
                <a:ext cx="1634550" cy="20451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19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7033" y="5816052"/>
                <a:ext cx="1634550" cy="20451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137444" y="5657960"/>
            <a:ext cx="9648923" cy="158233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485791" y="589711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4678778" y="5702252"/>
                <a:ext cx="1268296" cy="1368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11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778" y="5702252"/>
                <a:ext cx="1268296" cy="13680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6201" y="11491403"/>
                <a:ext cx="16618537" cy="16462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/>
                        <m:t> 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2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19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/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201" y="11491403"/>
                <a:ext cx="16618537" cy="164628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026361" y="603190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0990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4" grpId="0"/>
      <p:bldP spid="46" grpId="0"/>
      <p:bldP spid="42" grpId="0"/>
      <p:bldP spid="48" grpId="0"/>
      <p:bldP spid="50" grpId="0" animBg="1"/>
      <p:bldP spid="51" grpId="0" animBg="1"/>
      <p:bldP spid="54" grpId="0" animBg="1"/>
      <p:bldP spid="61" grpId="0" animBg="1"/>
      <p:bldP spid="64" grpId="0" animBg="1"/>
      <p:bldP spid="68" grpId="0" animBg="1"/>
      <p:bldP spid="74" grpId="0" animBg="1"/>
      <p:bldP spid="75" grpId="0" animBg="1"/>
      <p:bldP spid="3" grpId="0"/>
      <p:bldP spid="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601539" y="7391400"/>
            <a:ext cx="23180921" cy="5322964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prstClr val="black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568404" y="7371751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70AD47">
                    <a:lumMod val="75000"/>
                  </a:srgb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472416" y="2262915"/>
            <a:ext cx="23741053" cy="154019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255698" y="261096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257829" y="1710961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3817435" y="1875171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165978" y="2166452"/>
                <a:ext cx="23545800" cy="1906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78" y="2166452"/>
                <a:ext cx="23545800" cy="1906548"/>
              </a:xfrm>
              <a:prstGeom prst="rect">
                <a:avLst/>
              </a:prstGeom>
              <a:blipFill>
                <a:blip r:embed="rId4"/>
                <a:stretch>
                  <a:fillRect l="-1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prstClr val="black"/>
                </a:solidFill>
              </a:rPr>
              <a:t>1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5019460" y="5027299"/>
                <a:ext cx="1406154" cy="13977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smtClean="0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</m:t>
                          </m:r>
                          <m: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9460" y="5027299"/>
                <a:ext cx="1406154" cy="1397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165978" y="5047778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78" y="5047778"/>
                <a:ext cx="1426993" cy="14065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7501064" y="8894466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310AFC55-2E1B-41B6-911D-6ADD52C5EB24}"/>
                  </a:ext>
                </a:extLst>
              </p:cNvPr>
              <p:cNvSpPr/>
              <p:nvPr/>
            </p:nvSpPr>
            <p:spPr>
              <a:xfrm>
                <a:off x="1271610" y="8658311"/>
                <a:ext cx="6229454" cy="1229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osa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0AFC55-2E1B-41B6-911D-6ADD52C5EB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610" y="8658311"/>
                <a:ext cx="6229454" cy="1229439"/>
              </a:xfrm>
              <a:prstGeom prst="rect">
                <a:avLst/>
              </a:prstGeom>
              <a:blipFill rotWithShape="1">
                <a:blip r:embed="rId7"/>
                <a:stretch>
                  <a:fillRect l="-4016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071558" y="3889950"/>
                <a:ext cx="1426993" cy="1406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4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white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20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558" y="3889950"/>
                <a:ext cx="1426993" cy="14065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1795965" y="3848644"/>
            <a:ext cx="9257773" cy="151999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998660" y="410376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219228" y="3892572"/>
                <a:ext cx="3214406" cy="1390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228" y="3892572"/>
                <a:ext cx="3214406" cy="13908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221225" y="3848644"/>
            <a:ext cx="9648923" cy="14478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504860" y="402756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4850561" y="3828165"/>
                <a:ext cx="3329822" cy="1398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0561" y="3828165"/>
                <a:ext cx="3329822" cy="1398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1854624" y="5691001"/>
            <a:ext cx="9257773" cy="146810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1004071" y="571153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106887" y="5751272"/>
                <a:ext cx="3329822" cy="1398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7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6887" y="5751272"/>
                <a:ext cx="3329822" cy="1398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247298" y="5593180"/>
            <a:ext cx="9648923" cy="1582337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513379" y="585523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4788632" y="5637472"/>
                <a:ext cx="2970750" cy="1390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8632" y="5637472"/>
                <a:ext cx="2970750" cy="13908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261311" y="8652680"/>
                <a:ext cx="17732289" cy="1906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a</m:t>
                                </m:r>
                              </m:e>
                            </m:func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a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⇔1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6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311" y="8652680"/>
                <a:ext cx="17732289" cy="1906099"/>
              </a:xfrm>
              <a:prstGeom prst="rect">
                <a:avLst/>
              </a:prstGeom>
              <a:blipFill rotWithShape="1">
                <a:blip r:embed="rId13"/>
                <a:stretch>
                  <a:fillRect l="-1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2535651" y="4060971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26148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4" grpId="0"/>
      <p:bldP spid="46" grpId="0"/>
      <p:bldP spid="42" grpId="0"/>
      <p:bldP spid="50" grpId="0" animBg="1"/>
      <p:bldP spid="51" grpId="0" animBg="1"/>
      <p:bldP spid="52" grpId="0"/>
      <p:bldP spid="54" grpId="0" animBg="1"/>
      <p:bldP spid="61" grpId="0" animBg="1"/>
      <p:bldP spid="62" grpId="0"/>
      <p:bldP spid="64" grpId="0" animBg="1"/>
      <p:bldP spid="68" grpId="0" animBg="1"/>
      <p:bldP spid="73" grpId="0"/>
      <p:bldP spid="74" grpId="0" animBg="1"/>
      <p:bldP spid="75" grpId="0" animBg="1"/>
      <p:bldP spid="76" grpId="0"/>
      <p:bldP spid="2" grpId="0"/>
      <p:bldP spid="3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39" y="2533888"/>
            <a:ext cx="22864495" cy="926930"/>
            <a:chOff x="644526" y="2795826"/>
            <a:chExt cx="10073282" cy="926930"/>
          </a:xfrm>
        </p:grpSpPr>
        <p:sp>
          <p:nvSpPr>
            <p:cNvPr id="7" name="TextBox 6"/>
            <p:cNvSpPr txBox="1"/>
            <p:nvPr/>
          </p:nvSpPr>
          <p:spPr>
            <a:xfrm>
              <a:off x="1726208" y="2891759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–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026013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77941" y="2795826"/>
              <a:ext cx="3722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Rounded Rectangle 52">
            <a:extLst>
              <a:ext uri="{FF2B5EF4-FFF2-40B4-BE49-F238E27FC236}">
                <a16:creationId xmlns:a16="http://schemas.microsoft.com/office/drawing/2014/main" xmlns="" id="{24B012C5-8E0A-4484-94A7-C13CE3B99AB1}"/>
              </a:ext>
            </a:extLst>
          </p:cNvPr>
          <p:cNvSpPr/>
          <p:nvPr/>
        </p:nvSpPr>
        <p:spPr>
          <a:xfrm>
            <a:off x="342798" y="8212598"/>
            <a:ext cx="23848520" cy="5352526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xmlns="" id="{A105EAEA-7431-4246-8E5A-FBFD6EA4913A}"/>
              </a:ext>
            </a:extLst>
          </p:cNvPr>
          <p:cNvGrpSpPr/>
          <p:nvPr/>
        </p:nvGrpSpPr>
        <p:grpSpPr>
          <a:xfrm>
            <a:off x="139572" y="7865297"/>
            <a:ext cx="3600000" cy="936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56" name="Freeform 20">
              <a:extLst>
                <a:ext uri="{FF2B5EF4-FFF2-40B4-BE49-F238E27FC236}">
                  <a16:creationId xmlns:a16="http://schemas.microsoft.com/office/drawing/2014/main" xmlns="" id="{18F8FB59-605D-4337-B9D9-BF6EA307742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TextBox 7">
              <a:extLst>
                <a:ext uri="{FF2B5EF4-FFF2-40B4-BE49-F238E27FC236}">
                  <a16:creationId xmlns:a16="http://schemas.microsoft.com/office/drawing/2014/main" xmlns="" id="{5CBD1030-4472-4A8F-93EF-98626435367F}"/>
                </a:ext>
              </a:extLst>
            </p:cNvPr>
            <p:cNvSpPr txBox="1"/>
            <p:nvPr/>
          </p:nvSpPr>
          <p:spPr>
            <a:xfrm>
              <a:off x="1425342" y="4753497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58" name="Picture 8">
              <a:extLst>
                <a:ext uri="{FF2B5EF4-FFF2-40B4-BE49-F238E27FC236}">
                  <a16:creationId xmlns:a16="http://schemas.microsoft.com/office/drawing/2014/main" xmlns="" id="{25655DF2-E8C1-4E41-B520-9A5EE179CE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59" name="Rounded Rectangle 41">
            <a:extLst>
              <a:ext uri="{FF2B5EF4-FFF2-40B4-BE49-F238E27FC236}">
                <a16:creationId xmlns:a16="http://schemas.microsoft.com/office/drawing/2014/main" xmlns="" id="{59C0C4D2-9F96-4E8B-A851-2F70698F23F5}"/>
              </a:ext>
            </a:extLst>
          </p:cNvPr>
          <p:cNvSpPr/>
          <p:nvPr/>
        </p:nvSpPr>
        <p:spPr>
          <a:xfrm>
            <a:off x="300520" y="3915428"/>
            <a:ext cx="11881541" cy="3484043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BAEF7EA9-870A-4468-BB36-CD089940765A}"/>
              </a:ext>
            </a:extLst>
          </p:cNvPr>
          <p:cNvGrpSpPr/>
          <p:nvPr/>
        </p:nvGrpSpPr>
        <p:grpSpPr>
          <a:xfrm>
            <a:off x="-9939" y="3460818"/>
            <a:ext cx="3656379" cy="847011"/>
            <a:chOff x="923003" y="3917552"/>
            <a:chExt cx="4003839" cy="1064365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xmlns="" id="{EB0C7FF1-0313-47D8-814A-3C0C3DDD34DB}"/>
                </a:ext>
              </a:extLst>
            </p:cNvPr>
            <p:cNvGrpSpPr/>
            <p:nvPr/>
          </p:nvGrpSpPr>
          <p:grpSpPr>
            <a:xfrm>
              <a:off x="1362045" y="3976350"/>
              <a:ext cx="3564797" cy="1005567"/>
              <a:chOff x="2028795" y="4338300"/>
              <a:chExt cx="3564797" cy="1005567"/>
            </a:xfrm>
          </p:grpSpPr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xmlns="" id="{9F9B0118-8E15-4AC5-8878-0EA14E5B16A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xmlns="" id="{2AF76C30-3BC2-43B3-BF63-5E8A2692C2CD}"/>
                  </a:ext>
                </a:extLst>
              </p:cNvPr>
              <p:cNvSpPr txBox="1"/>
              <p:nvPr/>
            </p:nvSpPr>
            <p:spPr>
              <a:xfrm>
                <a:off x="2532513" y="4338300"/>
                <a:ext cx="3061079" cy="100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xmlns="" id="{D4AC819C-E71F-4F28-8CCB-EE1AF793D1E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CD6B20A7-27FE-4A58-A9EC-BC88C47E67F0}"/>
                  </a:ext>
                </a:extLst>
              </p:cNvPr>
              <p:cNvSpPr txBox="1"/>
              <p:nvPr/>
            </p:nvSpPr>
            <p:spPr>
              <a:xfrm>
                <a:off x="1285461" y="4652419"/>
                <a:ext cx="10591799" cy="1831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endParaRPr lang="fr-FR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9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fr-FR" sz="5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endPara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CD6B20A7-27FE-4A58-A9EC-BC88C47E67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461" y="4652419"/>
                <a:ext cx="10591799" cy="1831271"/>
              </a:xfrm>
              <a:prstGeom prst="rect">
                <a:avLst/>
              </a:prstGeom>
              <a:blipFill>
                <a:blip r:embed="rId5"/>
                <a:stretch>
                  <a:fillRect t="-9302" b="-18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16164913-719C-4F7D-9E2D-9B19775A2511}"/>
              </a:ext>
            </a:extLst>
          </p:cNvPr>
          <p:cNvSpPr/>
          <p:nvPr/>
        </p:nvSpPr>
        <p:spPr>
          <a:xfrm>
            <a:off x="4333293" y="8614937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F37A6F63-0FF5-46C6-9E77-F85133DA2001}"/>
                  </a:ext>
                </a:extLst>
              </p:cNvPr>
              <p:cNvSpPr/>
              <p:nvPr/>
            </p:nvSpPr>
            <p:spPr>
              <a:xfrm>
                <a:off x="4390510" y="9847043"/>
                <a:ext cx="54293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fr-FR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e>
                      </m:func>
                      <m:r>
                        <m:rPr>
                          <m:nor/>
                        </m:rPr>
                        <a:rPr lang="fr-FR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37A6F63-0FF5-46C6-9E77-F85133DA20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510" y="9847043"/>
                <a:ext cx="5429351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04CB9754-279D-4ADA-8983-C94A41223425}"/>
                  </a:ext>
                </a:extLst>
              </p:cNvPr>
              <p:cNvSpPr/>
              <p:nvPr/>
            </p:nvSpPr>
            <p:spPr>
              <a:xfrm>
                <a:off x="9667461" y="9364542"/>
                <a:ext cx="8549373" cy="1959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9</m:t>
                                  </m:r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9</m:t>
                                  </m:r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x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fr-FR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04CB9754-279D-4ADA-8983-C94A412234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461" y="9364542"/>
                <a:ext cx="8549373" cy="1959511"/>
              </a:xfrm>
              <a:prstGeom prst="rect">
                <a:avLst/>
              </a:prstGeom>
              <a:blipFill>
                <a:blip r:embed="rId7"/>
                <a:stretch>
                  <a:fillRect r="-3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568A1962-E4CE-415B-97EB-F3E5A62D020D}"/>
                  </a:ext>
                </a:extLst>
              </p:cNvPr>
              <p:cNvSpPr/>
              <p:nvPr/>
            </p:nvSpPr>
            <p:spPr>
              <a:xfrm>
                <a:off x="9667461" y="11762658"/>
                <a:ext cx="1051705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568A1962-E4CE-415B-97EB-F3E5A62D02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461" y="11762658"/>
                <a:ext cx="10517058" cy="923330"/>
              </a:xfrm>
              <a:prstGeom prst="rect">
                <a:avLst/>
              </a:prstGeom>
              <a:blipFill>
                <a:blip r:embed="rId8"/>
                <a:stretch>
                  <a:fillRect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2D7EE615-78E4-4F55-93A5-504EF7866F69}"/>
              </a:ext>
            </a:extLst>
          </p:cNvPr>
          <p:cNvSpPr/>
          <p:nvPr/>
        </p:nvSpPr>
        <p:spPr>
          <a:xfrm>
            <a:off x="18576645" y="4260649"/>
            <a:ext cx="534021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6E589F50-6532-46D5-AE27-7D5B55E7261D}"/>
              </a:ext>
            </a:extLst>
          </p:cNvPr>
          <p:cNvSpPr/>
          <p:nvPr/>
        </p:nvSpPr>
        <p:spPr>
          <a:xfrm>
            <a:off x="17995555" y="437915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xmlns="" id="{938029B6-7DEB-4301-83FA-410AE7178F28}"/>
              </a:ext>
            </a:extLst>
          </p:cNvPr>
          <p:cNvSpPr/>
          <p:nvPr/>
        </p:nvSpPr>
        <p:spPr>
          <a:xfrm>
            <a:off x="12882666" y="4260649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xmlns="" id="{AD7F8EAB-F3EA-451E-BE8C-CFCD4B7FD416}"/>
              </a:ext>
            </a:extLst>
          </p:cNvPr>
          <p:cNvSpPr/>
          <p:nvPr/>
        </p:nvSpPr>
        <p:spPr>
          <a:xfrm>
            <a:off x="12301576" y="437915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xmlns="" id="{F821BC0E-5DB7-427A-A47B-B52D086947DD}"/>
                  </a:ext>
                </a:extLst>
              </p:cNvPr>
              <p:cNvSpPr/>
              <p:nvPr/>
            </p:nvSpPr>
            <p:spPr>
              <a:xfrm>
                <a:off x="18962136" y="4520266"/>
                <a:ext cx="4674806" cy="76944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F821BC0E-5DB7-427A-A47B-B52D086947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2136" y="4520266"/>
                <a:ext cx="467480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xmlns="" id="{C578E873-4C02-4FAD-81A8-5796A6DA1673}"/>
                  </a:ext>
                </a:extLst>
              </p:cNvPr>
              <p:cNvSpPr/>
              <p:nvPr/>
            </p:nvSpPr>
            <p:spPr>
              <a:xfrm>
                <a:off x="13302797" y="4570667"/>
                <a:ext cx="46074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C578E873-4C02-4FAD-81A8-5796A6DA16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2797" y="4570667"/>
                <a:ext cx="4607480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xmlns="" id="{F1D67B77-BF66-4B88-809E-A259F0FBD0BB}"/>
              </a:ext>
            </a:extLst>
          </p:cNvPr>
          <p:cNvSpPr/>
          <p:nvPr/>
        </p:nvSpPr>
        <p:spPr>
          <a:xfrm>
            <a:off x="18576645" y="5984610"/>
            <a:ext cx="534021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A88F7321-7D90-4EE9-BC79-32AC6B69131C}"/>
              </a:ext>
            </a:extLst>
          </p:cNvPr>
          <p:cNvSpPr/>
          <p:nvPr/>
        </p:nvSpPr>
        <p:spPr>
          <a:xfrm>
            <a:off x="17995555" y="6103120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15BEA348-6C7F-4A6E-8FFD-2463147DD1D9}"/>
              </a:ext>
            </a:extLst>
          </p:cNvPr>
          <p:cNvSpPr/>
          <p:nvPr/>
        </p:nvSpPr>
        <p:spPr>
          <a:xfrm>
            <a:off x="12882666" y="5984610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BB860748-1A99-498D-A865-E343BCF05ED1}"/>
              </a:ext>
            </a:extLst>
          </p:cNvPr>
          <p:cNvSpPr/>
          <p:nvPr/>
        </p:nvSpPr>
        <p:spPr>
          <a:xfrm>
            <a:off x="12301576" y="6103120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1C8C0A97-7B70-4AFA-B409-F9AA992F7BD3}"/>
                  </a:ext>
                </a:extLst>
              </p:cNvPr>
              <p:cNvSpPr/>
              <p:nvPr/>
            </p:nvSpPr>
            <p:spPr>
              <a:xfrm>
                <a:off x="18936446" y="6160844"/>
                <a:ext cx="5033879" cy="76944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 smtClean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1C8C0A97-7B70-4AFA-B409-F9AA992F7B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6446" y="6160844"/>
                <a:ext cx="503387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6F613F3F-BC33-4652-90BC-C6771A843E3F}"/>
                  </a:ext>
                </a:extLst>
              </p:cNvPr>
              <p:cNvSpPr/>
              <p:nvPr/>
            </p:nvSpPr>
            <p:spPr>
              <a:xfrm>
                <a:off x="13247136" y="6294628"/>
                <a:ext cx="467480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6F613F3F-BC33-4652-90BC-C6771A843E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7136" y="6294628"/>
                <a:ext cx="467480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Oval 88-dap an">
            <a:extLst>
              <a:ext uri="{FF2B5EF4-FFF2-40B4-BE49-F238E27FC236}">
                <a16:creationId xmlns:a16="http://schemas.microsoft.com/office/drawing/2014/main" xmlns="" id="{2B9D8C24-65B8-4401-B6B7-E1B5FB2491ED}"/>
              </a:ext>
            </a:extLst>
          </p:cNvPr>
          <p:cNvSpPr/>
          <p:nvPr/>
        </p:nvSpPr>
        <p:spPr>
          <a:xfrm>
            <a:off x="12280310" y="440382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00532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9" grpId="0" animBg="1"/>
      <p:bldP spid="73" grpId="0"/>
      <p:bldP spid="74" grpId="0"/>
      <p:bldP spid="75" grpId="0"/>
      <p:bldP spid="76" grpId="0"/>
      <p:bldP spid="77" grpId="0" animBg="1"/>
      <p:bldP spid="78" grpId="0" animBg="1"/>
      <p:bldP spid="79" grpId="0" animBg="1"/>
      <p:bldP spid="80" grpId="0" animBg="1"/>
      <p:bldP spid="81" grpId="0"/>
      <p:bldP spid="82" grpId="0"/>
      <p:bldP spid="83" grpId="0" animBg="1"/>
      <p:bldP spid="84" grpId="0" animBg="1"/>
      <p:bldP spid="85" grpId="0" animBg="1"/>
      <p:bldP spid="86" grpId="0" animBg="1"/>
      <p:bldP spid="87" grpId="0"/>
      <p:bldP spid="88" grpId="0"/>
      <p:bldP spid="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267740" y="8428807"/>
            <a:ext cx="23848520" cy="4743528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0" y="7897523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391915" y="2498403"/>
            <a:ext cx="23741053" cy="219971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63654" y="1831381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895291" y="2768723"/>
                <a:ext cx="1645950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 smtClean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400" b="1" i="0" smtClean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s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func>
                    <m:r>
                      <m:rPr>
                        <m:nor/>
                      </m:rPr>
                      <a:rPr lang="fr-FR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fr-FR" sz="5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endPara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291" y="2768723"/>
                <a:ext cx="16459509" cy="923330"/>
              </a:xfrm>
              <a:prstGeom prst="rect">
                <a:avLst/>
              </a:prstGeom>
              <a:blipFill rotWithShape="1">
                <a:blip r:embed="rId4"/>
                <a:stretch>
                  <a:fillRect l="-2000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899999" y="11131700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032188" y="9896254"/>
                <a:ext cx="633101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2188" y="9896254"/>
                <a:ext cx="6331012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A28B5A23-5797-4EE2-BE27-6C74A814FFD0}"/>
              </a:ext>
            </a:extLst>
          </p:cNvPr>
          <p:cNvSpPr/>
          <p:nvPr/>
        </p:nvSpPr>
        <p:spPr>
          <a:xfrm>
            <a:off x="4032189" y="8613185"/>
            <a:ext cx="3816412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2045E8C4-A7E0-40DA-8471-93DFC284AC95}"/>
                  </a:ext>
                </a:extLst>
              </p:cNvPr>
              <p:cNvSpPr/>
              <p:nvPr/>
            </p:nvSpPr>
            <p:spPr>
              <a:xfrm>
                <a:off x="9753599" y="9909330"/>
                <a:ext cx="886616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7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7</m:t>
                              </m:r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2045E8C4-A7E0-40DA-8471-93DFC284AC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599" y="9909330"/>
                <a:ext cx="886616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C837759C-FB9D-4D93-A47B-5ECC89B019D7}"/>
                  </a:ext>
                </a:extLst>
              </p:cNvPr>
              <p:cNvSpPr/>
              <p:nvPr/>
            </p:nvSpPr>
            <p:spPr>
              <a:xfrm>
                <a:off x="9728742" y="11014082"/>
                <a:ext cx="665105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837759C-FB9D-4D93-A47B-5ECC89B01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742" y="11014082"/>
                <a:ext cx="6651052" cy="769441"/>
              </a:xfrm>
              <a:prstGeom prst="rect">
                <a:avLst/>
              </a:prstGeom>
              <a:blipFill>
                <a:blip r:embed="rId7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5" y="4967323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508583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2735205" y="4983581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154115" y="510209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3944600" y="5188785"/>
                <a:ext cx="4805483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5188785"/>
                <a:ext cx="4805483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324675" y="5196464"/>
                <a:ext cx="52518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675" y="5196464"/>
                <a:ext cx="525188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305865" y="6398161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24775" y="651667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2735205" y="6414419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2154115" y="653292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3944600" y="6603828"/>
                <a:ext cx="443249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6603828"/>
                <a:ext cx="4432495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766515" y="6636717"/>
                <a:ext cx="4590680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515" y="6636717"/>
                <a:ext cx="4590680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 dap an B">
            <a:extLst>
              <a:ext uri="{FF2B5EF4-FFF2-40B4-BE49-F238E27FC236}">
                <a16:creationId xmlns:a16="http://schemas.microsoft.com/office/drawing/2014/main" xmlns="" id="{C6BC9A6C-330D-4DDF-B65C-218A781E147E}"/>
              </a:ext>
            </a:extLst>
          </p:cNvPr>
          <p:cNvSpPr/>
          <p:nvPr/>
        </p:nvSpPr>
        <p:spPr>
          <a:xfrm>
            <a:off x="12749087" y="5162133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86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5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68" grpId="0"/>
      <p:bldP spid="73" grpId="0"/>
      <p:bldP spid="74" grpId="0"/>
      <p:bldP spid="78" grpId="0"/>
      <p:bldP spid="40" grpId="0"/>
      <p:bldP spid="53" grpId="0" animBg="1"/>
      <p:bldP spid="56" grpId="0" animBg="1"/>
      <p:bldP spid="57" grpId="0" animBg="1"/>
      <p:bldP spid="79" grpId="0" animBg="1"/>
      <p:bldP spid="80" grpId="0"/>
      <p:bldP spid="83" grpId="0"/>
      <p:bldP spid="82" grpId="0" animBg="1"/>
      <p:bldP spid="84" grpId="0" animBg="1"/>
      <p:bldP spid="85" grpId="0" animBg="1"/>
      <p:bldP spid="86" grpId="0" animBg="1"/>
      <p:bldP spid="87" grpId="0"/>
      <p:bldP spid="88" grpId="0"/>
      <p:bldP spid="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CỘ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13122641" y="4648200"/>
            <a:ext cx="10727959" cy="78486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00FF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76731" y="4705171"/>
            <a:ext cx="11292248" cy="78486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en-US" sz="4800" b="1" dirty="0">
              <a:solidFill>
                <a:srgbClr val="0000FF"/>
              </a:solidFill>
            </a:endParaRPr>
          </a:p>
          <a:p>
            <a:pPr algn="just"/>
            <a:endParaRPr lang="en-US" sz="4800" b="1" dirty="0">
              <a:solidFill>
                <a:srgbClr val="0000FF"/>
              </a:solidFill>
            </a:endParaRPr>
          </a:p>
          <a:p>
            <a:pPr algn="just"/>
            <a:endParaRPr lang="en-US" sz="4800" b="1" dirty="0">
              <a:solidFill>
                <a:srgbClr val="0000FF"/>
              </a:solidFill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3014803"/>
            <a:ext cx="10253661" cy="885102"/>
            <a:chOff x="644526" y="2766774"/>
            <a:chExt cx="10253661" cy="885102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ệu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870099" y="10163999"/>
                <a:ext cx="7502375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vi-VN" sz="4800" b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099" y="10163999"/>
                <a:ext cx="7502375" cy="12003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16750" y="10169283"/>
                <a:ext cx="409714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 i="0" smtClean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i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750" y="10169283"/>
                <a:ext cx="4097147" cy="12003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00894" y="8614197"/>
                <a:ext cx="409714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i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894" y="8614197"/>
                <a:ext cx="4097147" cy="12003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673995" y="8629471"/>
                <a:ext cx="7399783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vi-VN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995" y="8629471"/>
                <a:ext cx="7399783" cy="120032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771" y="6953071"/>
                <a:ext cx="42221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 i="0" smtClean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i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71" y="6953071"/>
                <a:ext cx="4222181" cy="12003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416107" y="6953071"/>
                <a:ext cx="7502375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vi-VN" sz="4800" b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107" y="6953071"/>
                <a:ext cx="7502375" cy="120032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93797" y="5445126"/>
                <a:ext cx="7502375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vi-VN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vi-VN" sz="4800" b="1" i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797" y="5445126"/>
                <a:ext cx="7502375" cy="120032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05721" y="5414744"/>
                <a:ext cx="422218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 smtClean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i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21" y="5414744"/>
                <a:ext cx="4222181" cy="120032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7296196" y="8572500"/>
                <a:ext cx="4982454" cy="2259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800" b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96196" y="8572500"/>
                <a:ext cx="4982454" cy="225920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369153" y="9209791"/>
                <a:ext cx="4218975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dirty="0"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9153" y="9209791"/>
                <a:ext cx="4218975" cy="120032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7099885" y="5737922"/>
                <a:ext cx="5219699" cy="22592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800" b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9885" y="5737922"/>
                <a:ext cx="5219699" cy="225920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369153" y="6328831"/>
                <a:ext cx="4218975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solidFill>
                                <a:schemeClr val="tx1"/>
                              </a:solidFill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800" b="1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800" b="1" dirty="0">
                  <a:solidFill>
                    <a:srgbClr val="0000FF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9153" y="6328831"/>
                <a:ext cx="4218975" cy="120032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7" grpId="0" uiExpand="1" build="allAtOnce" animBg="1"/>
      <p:bldP spid="22" grpId="0"/>
      <p:bldP spid="23" grpId="0"/>
      <p:bldP spid="24" grpId="0"/>
      <p:bldP spid="25" grpId="0"/>
      <p:bldP spid="26" grpId="0"/>
      <p:bldP spid="33" grpId="0"/>
      <p:bldP spid="34" grpId="0"/>
      <p:bldP spid="35" grpId="0"/>
      <p:bldP spid="36" grpId="0"/>
      <p:bldP spid="37" grpId="0"/>
      <p:bldP spid="38" grpId="0"/>
      <p:bldP spid="3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239265" y="8424310"/>
            <a:ext cx="23848520" cy="4743528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0" y="7897523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391915" y="2498403"/>
            <a:ext cx="23741053" cy="219971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63654" y="1831381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88108" y="3283057"/>
            <a:ext cx="211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4" y="4967323"/>
            <a:ext cx="9648923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508583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2735204" y="4983581"/>
            <a:ext cx="9257773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154115" y="510209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3790693" y="5221575"/>
                <a:ext cx="8357096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2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0693" y="5221575"/>
                <a:ext cx="8357096" cy="7540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3207158" y="5189290"/>
                <a:ext cx="82987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158" y="5189290"/>
                <a:ext cx="8298747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305864" y="6398161"/>
            <a:ext cx="9648923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24775" y="651667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2735204" y="6414419"/>
            <a:ext cx="9257773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2154115" y="653292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3804775" y="6692742"/>
                <a:ext cx="84141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4775" y="6692742"/>
                <a:ext cx="841416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3270654" y="6647621"/>
                <a:ext cx="823045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func>
                      <m:r>
                        <m:rPr>
                          <m:nor/>
                        </m:rPr>
                        <a:rPr lang="en-US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654" y="6647621"/>
                <a:ext cx="823045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6B009892-4266-4D2A-B02B-F6290FDAC49D}"/>
              </a:ext>
            </a:extLst>
          </p:cNvPr>
          <p:cNvSpPr/>
          <p:nvPr/>
        </p:nvSpPr>
        <p:spPr>
          <a:xfrm>
            <a:off x="6067525" y="9173668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310AFC55-2E1B-41B6-911D-6ADD52C5EB24}"/>
              </a:ext>
            </a:extLst>
          </p:cNvPr>
          <p:cNvSpPr/>
          <p:nvPr/>
        </p:nvSpPr>
        <p:spPr>
          <a:xfrm>
            <a:off x="4199714" y="8603360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7D412F98-7027-4C4A-81EC-F1ABFD3EC44D}"/>
                  </a:ext>
                </a:extLst>
              </p:cNvPr>
              <p:cNvSpPr/>
              <p:nvPr/>
            </p:nvSpPr>
            <p:spPr>
              <a:xfrm>
                <a:off x="4256931" y="9835466"/>
                <a:ext cx="54293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7D412F98-7027-4C4A-81EC-F1ABFD3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931" y="9835466"/>
                <a:ext cx="5429351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5900509C-D590-4E1C-A690-CE819837EDB5}"/>
                  </a:ext>
                </a:extLst>
              </p:cNvPr>
              <p:cNvSpPr/>
              <p:nvPr/>
            </p:nvSpPr>
            <p:spPr>
              <a:xfrm>
                <a:off x="9533882" y="9352965"/>
                <a:ext cx="8549373" cy="169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3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3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00509C-D590-4E1C-A690-CE819837E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882" y="9352965"/>
                <a:ext cx="8549373" cy="16951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EE212F67-3F72-4DF3-BCCB-3D4EB37136BC}"/>
                  </a:ext>
                </a:extLst>
              </p:cNvPr>
              <p:cNvSpPr/>
              <p:nvPr/>
            </p:nvSpPr>
            <p:spPr>
              <a:xfrm>
                <a:off x="9601200" y="11646308"/>
                <a:ext cx="57912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</m:func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EE212F67-3F72-4DF3-BCCB-3D4EB37136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11646308"/>
                <a:ext cx="5791200" cy="923330"/>
              </a:xfrm>
              <a:prstGeom prst="rect">
                <a:avLst/>
              </a:prstGeom>
              <a:blipFill>
                <a:blip r:embed="rId10"/>
                <a:stretch>
                  <a:fillRect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xmlns="" id="{540B958F-C528-47F0-A6B1-D699C4D070C7}"/>
              </a:ext>
            </a:extLst>
          </p:cNvPr>
          <p:cNvSpPr/>
          <p:nvPr/>
        </p:nvSpPr>
        <p:spPr>
          <a:xfrm>
            <a:off x="12749087" y="6572663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0497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5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40" grpId="0"/>
      <p:bldP spid="53" grpId="0" animBg="1"/>
      <p:bldP spid="56" grpId="0" animBg="1"/>
      <p:bldP spid="57" grpId="0" animBg="1"/>
      <p:bldP spid="79" grpId="0" animBg="1"/>
      <p:bldP spid="80" grpId="0"/>
      <p:bldP spid="83" grpId="0"/>
      <p:bldP spid="82" grpId="0" animBg="1"/>
      <p:bldP spid="84" grpId="0" animBg="1"/>
      <p:bldP spid="85" grpId="0" animBg="1"/>
      <p:bldP spid="86" grpId="0" animBg="1"/>
      <p:bldP spid="87" grpId="0"/>
      <p:bldP spid="88" grpId="0"/>
      <p:bldP spid="42" grpId="0"/>
      <p:bldP spid="45" grpId="0"/>
      <p:bldP spid="47" grpId="0"/>
      <p:bldP spid="48" grpId="0"/>
      <p:bldP spid="3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9A87A9CF-96A9-4941-87B0-755814E4DEE2}"/>
              </a:ext>
            </a:extLst>
          </p:cNvPr>
          <p:cNvSpPr/>
          <p:nvPr/>
        </p:nvSpPr>
        <p:spPr>
          <a:xfrm>
            <a:off x="13305864" y="6374176"/>
            <a:ext cx="10845775" cy="16519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533400" y="8436316"/>
            <a:ext cx="23848520" cy="4743528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0" y="7897523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256854" y="2014686"/>
            <a:ext cx="23848519" cy="219971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5181600" y="2086016"/>
            <a:ext cx="16973038" cy="765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63654" y="1600200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6" name="TextBox 45"/>
          <p:cNvSpPr txBox="1"/>
          <p:nvPr/>
        </p:nvSpPr>
        <p:spPr>
          <a:xfrm>
            <a:off x="6595289" y="2646395"/>
            <a:ext cx="107614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i="1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800" b="1" dirty="0">
              <a:solidFill>
                <a:srgbClr val="3333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4" y="4549914"/>
            <a:ext cx="10845775" cy="1651945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192000" y="4553058"/>
            <a:ext cx="1612775" cy="1612775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1409468" y="4493422"/>
            <a:ext cx="10371643" cy="1668203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32361" y="4449581"/>
            <a:ext cx="1676018" cy="1676018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3944600" y="5029200"/>
                <a:ext cx="955434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5029200"/>
                <a:ext cx="955434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1923933" y="4624111"/>
                <a:ext cx="891540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933" y="4624111"/>
                <a:ext cx="8915400" cy="1613711"/>
              </a:xfrm>
              <a:prstGeom prst="rect">
                <a:avLst/>
              </a:prstGeom>
              <a:blipFill rotWithShape="1">
                <a:blip r:embed="rId5"/>
                <a:stretch>
                  <a:fillRect r="-9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>
            <a:extLst>
              <a:ext uri="{FF2B5EF4-FFF2-40B4-BE49-F238E27FC236}">
                <a16:creationId xmlns:a16="http://schemas.microsoft.com/office/drawing/2014/main" xmlns="" id="{25D4BC1E-7D9F-49E1-8F6F-9CCFFE9B065B}"/>
              </a:ext>
            </a:extLst>
          </p:cNvPr>
          <p:cNvSpPr/>
          <p:nvPr/>
        </p:nvSpPr>
        <p:spPr>
          <a:xfrm>
            <a:off x="12216493" y="6331697"/>
            <a:ext cx="1612775" cy="1612775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E805DB4D-CAFD-49CA-B5AD-6BE09D302DF7}"/>
              </a:ext>
            </a:extLst>
          </p:cNvPr>
          <p:cNvSpPr/>
          <p:nvPr/>
        </p:nvSpPr>
        <p:spPr>
          <a:xfrm>
            <a:off x="1433961" y="6272061"/>
            <a:ext cx="10347150" cy="1668203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D2984C03-0232-4C6D-8930-D92EFCC130B2}"/>
              </a:ext>
            </a:extLst>
          </p:cNvPr>
          <p:cNvSpPr/>
          <p:nvPr/>
        </p:nvSpPr>
        <p:spPr>
          <a:xfrm>
            <a:off x="256854" y="6228220"/>
            <a:ext cx="1676018" cy="1676018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BD513FCF-EDF3-48C8-91BE-79C3CAF21EE7}"/>
                  </a:ext>
                </a:extLst>
              </p:cNvPr>
              <p:cNvSpPr/>
              <p:nvPr/>
            </p:nvSpPr>
            <p:spPr>
              <a:xfrm>
                <a:off x="1522520" y="6299306"/>
                <a:ext cx="10145538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D513FCF-EDF3-48C8-91BE-79C3CAF21E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520" y="6299306"/>
                <a:ext cx="10145538" cy="161371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7250A179-7F46-42F5-BE76-4EC34F90EEAA}"/>
                  </a:ext>
                </a:extLst>
              </p:cNvPr>
              <p:cNvSpPr/>
              <p:nvPr/>
            </p:nvSpPr>
            <p:spPr>
              <a:xfrm>
                <a:off x="13629196" y="6324600"/>
                <a:ext cx="10754804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i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>
                                      <a:solidFill>
                                        <a:schemeClr val="bg1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250A179-7F46-42F5-BE76-4EC34F90EE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9196" y="6324600"/>
                <a:ext cx="10754804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32266B50-51CF-4988-BD1B-CEA48C7AC32E}"/>
              </a:ext>
            </a:extLst>
          </p:cNvPr>
          <p:cNvSpPr/>
          <p:nvPr/>
        </p:nvSpPr>
        <p:spPr>
          <a:xfrm>
            <a:off x="6067525" y="9173668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AAA80CE3-D6EC-4DDA-B2FE-4FCD634EB0B2}"/>
              </a:ext>
            </a:extLst>
          </p:cNvPr>
          <p:cNvSpPr/>
          <p:nvPr/>
        </p:nvSpPr>
        <p:spPr>
          <a:xfrm>
            <a:off x="4199714" y="8603360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EBF6CED9-E383-4950-939A-C246FF86F2E5}"/>
                  </a:ext>
                </a:extLst>
              </p:cNvPr>
              <p:cNvSpPr/>
              <p:nvPr/>
            </p:nvSpPr>
            <p:spPr>
              <a:xfrm>
                <a:off x="4736757" y="9792676"/>
                <a:ext cx="54293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EBF6CED9-E383-4950-939A-C246FF86F2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6757" y="9792676"/>
                <a:ext cx="5429351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A13E8333-CD8A-4B61-976C-25A5A2C8E8F7}"/>
                  </a:ext>
                </a:extLst>
              </p:cNvPr>
              <p:cNvSpPr/>
              <p:nvPr/>
            </p:nvSpPr>
            <p:spPr>
              <a:xfrm>
                <a:off x="9533882" y="9352965"/>
                <a:ext cx="8549373" cy="1959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2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13E8333-CD8A-4B61-976C-25A5A2C8E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3882" y="9352965"/>
                <a:ext cx="8549373" cy="19595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42114B59-8D28-4BAA-96A6-4C1A4B71CE20}"/>
                  </a:ext>
                </a:extLst>
              </p:cNvPr>
              <p:cNvSpPr/>
              <p:nvPr/>
            </p:nvSpPr>
            <p:spPr>
              <a:xfrm>
                <a:off x="9601200" y="11201400"/>
                <a:ext cx="9067800" cy="1959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b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42114B59-8D28-4BAA-96A6-4C1A4B71CE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200" y="11201400"/>
                <a:ext cx="9067800" cy="19595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>
            <a:extLst>
              <a:ext uri="{FF2B5EF4-FFF2-40B4-BE49-F238E27FC236}">
                <a16:creationId xmlns:a16="http://schemas.microsoft.com/office/drawing/2014/main" xmlns="" id="{99B4CB04-AC5A-4334-A20F-84D50E20973C}"/>
              </a:ext>
            </a:extLst>
          </p:cNvPr>
          <p:cNvSpPr/>
          <p:nvPr/>
        </p:nvSpPr>
        <p:spPr>
          <a:xfrm>
            <a:off x="244913" y="4524066"/>
            <a:ext cx="1663466" cy="156244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5382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5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2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2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5" grpId="0" animBg="1"/>
      <p:bldP spid="65" grpId="0" animBg="1"/>
      <p:bldP spid="46" grpId="0"/>
      <p:bldP spid="53" grpId="0" animBg="1"/>
      <p:bldP spid="56" grpId="0" animBg="1"/>
      <p:bldP spid="57" grpId="0" animBg="1"/>
      <p:bldP spid="79" grpId="0" animBg="1"/>
      <p:bldP spid="80" grpId="0"/>
      <p:bldP spid="83" grpId="0"/>
      <p:bldP spid="37" grpId="0" animBg="1"/>
      <p:bldP spid="38" grpId="0" animBg="1"/>
      <p:bldP spid="39" grpId="0" animBg="1"/>
      <p:bldP spid="42" grpId="0"/>
      <p:bldP spid="47" grpId="0"/>
      <p:bldP spid="50" grpId="0"/>
      <p:bldP spid="51" grpId="0"/>
      <p:bldP spid="52" grpId="0"/>
      <p:bldP spid="54" grpId="0"/>
      <p:bldP spid="3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ed Rectangle 52">
            <a:extLst>
              <a:ext uri="{FF2B5EF4-FFF2-40B4-BE49-F238E27FC236}">
                <a16:creationId xmlns:a16="http://schemas.microsoft.com/office/drawing/2014/main" xmlns="" id="{759B51B4-5503-487D-8BB6-7122D6F91EED}"/>
              </a:ext>
            </a:extLst>
          </p:cNvPr>
          <p:cNvSpPr/>
          <p:nvPr/>
        </p:nvSpPr>
        <p:spPr>
          <a:xfrm>
            <a:off x="329324" y="6324600"/>
            <a:ext cx="23848520" cy="6513439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64" name="Group 5">
            <a:extLst>
              <a:ext uri="{FF2B5EF4-FFF2-40B4-BE49-F238E27FC236}">
                <a16:creationId xmlns:a16="http://schemas.microsoft.com/office/drawing/2014/main" xmlns="" id="{17EECA23-5EA7-49FF-A864-A6A91F07D224}"/>
              </a:ext>
            </a:extLst>
          </p:cNvPr>
          <p:cNvGrpSpPr/>
          <p:nvPr/>
        </p:nvGrpSpPr>
        <p:grpSpPr>
          <a:xfrm>
            <a:off x="149511" y="5967419"/>
            <a:ext cx="3600000" cy="936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65" name="Freeform 20">
              <a:extLst>
                <a:ext uri="{FF2B5EF4-FFF2-40B4-BE49-F238E27FC236}">
                  <a16:creationId xmlns:a16="http://schemas.microsoft.com/office/drawing/2014/main" xmlns="" id="{1DEFA974-63D6-4FF0-BC87-E18B8DEBEF4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Box 7">
              <a:extLst>
                <a:ext uri="{FF2B5EF4-FFF2-40B4-BE49-F238E27FC236}">
                  <a16:creationId xmlns:a16="http://schemas.microsoft.com/office/drawing/2014/main" xmlns="" id="{2A5FC62D-A5F1-47DA-8671-0577F9CA012A}"/>
                </a:ext>
              </a:extLst>
            </p:cNvPr>
            <p:cNvSpPr txBox="1"/>
            <p:nvPr/>
          </p:nvSpPr>
          <p:spPr>
            <a:xfrm>
              <a:off x="1425342" y="4753497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7" name="Picture 8">
              <a:extLst>
                <a:ext uri="{FF2B5EF4-FFF2-40B4-BE49-F238E27FC236}">
                  <a16:creationId xmlns:a16="http://schemas.microsoft.com/office/drawing/2014/main" xmlns="" id="{224520BF-55D3-461C-9B06-D477BCFDB1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2" name="Rounded Rectangle 41"/>
          <p:cNvSpPr/>
          <p:nvPr/>
        </p:nvSpPr>
        <p:spPr>
          <a:xfrm>
            <a:off x="310459" y="2017550"/>
            <a:ext cx="12388739" cy="3484043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07784" y="2048755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0" y="1562940"/>
            <a:ext cx="3656379" cy="847011"/>
            <a:chOff x="923003" y="3917552"/>
            <a:chExt cx="4003839" cy="1064365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3976350"/>
              <a:ext cx="3564797" cy="1005567"/>
              <a:chOff x="2028795" y="4338300"/>
              <a:chExt cx="3564797" cy="100556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532513" y="4338300"/>
                <a:ext cx="3061079" cy="100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52737" y="2525988"/>
                <a:ext cx="1190084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°.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°</m:t>
                    </m:r>
                  </m:oMath>
                </a14:m>
                <a:r>
                  <a:rPr lang="en-US" sz="5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7" y="2525988"/>
                <a:ext cx="11900847" cy="1754326"/>
              </a:xfrm>
              <a:prstGeom prst="rect">
                <a:avLst/>
              </a:prstGeom>
              <a:blipFill>
                <a:blip r:embed="rId5"/>
                <a:stretch>
                  <a:fillRect t="-10417" b="-20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9B63690C-E2EC-4D8B-9DF5-1C2ACE5F0927}"/>
              </a:ext>
            </a:extLst>
          </p:cNvPr>
          <p:cNvSpPr/>
          <p:nvPr/>
        </p:nvSpPr>
        <p:spPr>
          <a:xfrm>
            <a:off x="19045509" y="2057400"/>
            <a:ext cx="4936470" cy="159168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xmlns="" id="{BA7A7310-DF5B-4D98-BD54-CF322E5EDB63}"/>
              </a:ext>
            </a:extLst>
          </p:cNvPr>
          <p:cNvSpPr/>
          <p:nvPr/>
        </p:nvSpPr>
        <p:spPr>
          <a:xfrm>
            <a:off x="18464419" y="234029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8ECE9824-AD59-4F9F-B80D-00864A19387B}"/>
              </a:ext>
            </a:extLst>
          </p:cNvPr>
          <p:cNvSpPr/>
          <p:nvPr/>
        </p:nvSpPr>
        <p:spPr>
          <a:xfrm>
            <a:off x="13351530" y="2057400"/>
            <a:ext cx="4936470" cy="159168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0AA8D743-9D39-4F64-8E3B-AFE9942724A2}"/>
              </a:ext>
            </a:extLst>
          </p:cNvPr>
          <p:cNvSpPr/>
          <p:nvPr/>
        </p:nvSpPr>
        <p:spPr>
          <a:xfrm>
            <a:off x="12770440" y="234029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EF8A1909-7291-4BD5-A8C8-BA8B9819862B}"/>
                  </a:ext>
                </a:extLst>
              </p:cNvPr>
              <p:cNvSpPr/>
              <p:nvPr/>
            </p:nvSpPr>
            <p:spPr>
              <a:xfrm>
                <a:off x="20157593" y="1828800"/>
                <a:ext cx="2550250" cy="185736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5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8A1909-7291-4BD5-A8C8-BA8B981986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593" y="1828800"/>
                <a:ext cx="2550250" cy="18573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0D884979-81C2-4227-969B-D49295C0080A}"/>
                  </a:ext>
                </a:extLst>
              </p:cNvPr>
              <p:cNvSpPr/>
              <p:nvPr/>
            </p:nvSpPr>
            <p:spPr>
              <a:xfrm>
                <a:off x="14700434" y="1828800"/>
                <a:ext cx="2292166" cy="185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chemeClr val="bg1"/>
                                  </a:solidFill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0D884979-81C2-4227-969B-D49295C008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0434" y="1828800"/>
                <a:ext cx="2292166" cy="18573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B62F56E-BB7C-407C-9C69-C67095832EA2}"/>
              </a:ext>
            </a:extLst>
          </p:cNvPr>
          <p:cNvSpPr/>
          <p:nvPr/>
        </p:nvSpPr>
        <p:spPr>
          <a:xfrm>
            <a:off x="19035595" y="3970914"/>
            <a:ext cx="4936470" cy="159168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xmlns="" id="{FEA3454F-602B-4FB1-BD96-8F5C797C9DB4}"/>
              </a:ext>
            </a:extLst>
          </p:cNvPr>
          <p:cNvSpPr/>
          <p:nvPr/>
        </p:nvSpPr>
        <p:spPr>
          <a:xfrm>
            <a:off x="18454505" y="425380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EC6DB07-E680-4239-9392-C4C668AE8469}"/>
              </a:ext>
            </a:extLst>
          </p:cNvPr>
          <p:cNvSpPr/>
          <p:nvPr/>
        </p:nvSpPr>
        <p:spPr>
          <a:xfrm>
            <a:off x="13341616" y="3970914"/>
            <a:ext cx="4936470" cy="159168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xmlns="" id="{3241D827-AB39-40F3-9B30-031B7F557B91}"/>
              </a:ext>
            </a:extLst>
          </p:cNvPr>
          <p:cNvSpPr/>
          <p:nvPr/>
        </p:nvSpPr>
        <p:spPr>
          <a:xfrm>
            <a:off x="12760526" y="425380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568F4F8E-63EF-4A12-816D-E1520FCBCF38}"/>
                  </a:ext>
                </a:extLst>
              </p:cNvPr>
              <p:cNvSpPr/>
              <p:nvPr/>
            </p:nvSpPr>
            <p:spPr>
              <a:xfrm>
                <a:off x="20233550" y="3705232"/>
                <a:ext cx="2550250" cy="185736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68F4F8E-63EF-4A12-816D-E1520FCBCF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3550" y="3705232"/>
                <a:ext cx="2550250" cy="1857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="" id="{C471DCD6-702F-4A0D-BF5D-F1DDDB44E545}"/>
                  </a:ext>
                </a:extLst>
              </p:cNvPr>
              <p:cNvSpPr/>
              <p:nvPr/>
            </p:nvSpPr>
            <p:spPr>
              <a:xfrm>
                <a:off x="14700434" y="3733800"/>
                <a:ext cx="2518190" cy="1857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471DCD6-702F-4A0D-BF5D-F1DDDB44E5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0434" y="3733800"/>
                <a:ext cx="2518190" cy="18573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CA527362-DCA4-48F1-B260-E437BD0323C9}"/>
              </a:ext>
            </a:extLst>
          </p:cNvPr>
          <p:cNvSpPr/>
          <p:nvPr/>
        </p:nvSpPr>
        <p:spPr>
          <a:xfrm>
            <a:off x="6211043" y="7287367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xmlns="" id="{D5F0F920-E263-4A7E-9898-2480495B0CB4}"/>
              </a:ext>
            </a:extLst>
          </p:cNvPr>
          <p:cNvSpPr/>
          <p:nvPr/>
        </p:nvSpPr>
        <p:spPr>
          <a:xfrm>
            <a:off x="4343232" y="6717059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3A7CAA55-E6C0-4949-96BD-58FFB7FE5FDE}"/>
                  </a:ext>
                </a:extLst>
              </p:cNvPr>
              <p:cNvSpPr/>
              <p:nvPr/>
            </p:nvSpPr>
            <p:spPr>
              <a:xfrm>
                <a:off x="4400449" y="7949165"/>
                <a:ext cx="542935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°.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°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3A7CAA55-E6C0-4949-96BD-58FFB7FE5F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49" y="7949165"/>
                <a:ext cx="5429351" cy="923330"/>
              </a:xfrm>
              <a:prstGeom prst="rect">
                <a:avLst/>
              </a:prstGeom>
              <a:blipFill>
                <a:blip r:embed="rId10"/>
                <a:stretch>
                  <a:fillRect r="-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D1D15B3B-D065-410F-93F6-434ED18DD102}"/>
                  </a:ext>
                </a:extLst>
              </p:cNvPr>
              <p:cNvSpPr/>
              <p:nvPr/>
            </p:nvSpPr>
            <p:spPr>
              <a:xfrm>
                <a:off x="9753600" y="7517898"/>
                <a:ext cx="11277600" cy="168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15°−75°</m:t>
                                  </m:r>
                                </m:e>
                              </m:d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15°+75°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15B3B-D065-410F-93F6-434ED18DD1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7517898"/>
                <a:ext cx="11277600" cy="1685974"/>
              </a:xfrm>
              <a:prstGeom prst="rect">
                <a:avLst/>
              </a:prstGeom>
              <a:blipFill rotWithShape="1">
                <a:blip r:embed="rId11"/>
                <a:stretch>
                  <a:fillRect r="-3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86E65F4F-3292-4BD5-96FF-53601D15DD7A}"/>
                  </a:ext>
                </a:extLst>
              </p:cNvPr>
              <p:cNvSpPr/>
              <p:nvPr/>
            </p:nvSpPr>
            <p:spPr>
              <a:xfrm>
                <a:off x="8228142" y="9203872"/>
                <a:ext cx="10517058" cy="168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9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°−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6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6E65F4F-3292-4BD5-96FF-53601D15DD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142" y="9203872"/>
                <a:ext cx="10517058" cy="168597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CAE0F178-3012-45E1-805B-70ACCEA97FD0}"/>
                  </a:ext>
                </a:extLst>
              </p:cNvPr>
              <p:cNvSpPr/>
              <p:nvPr/>
            </p:nvSpPr>
            <p:spPr>
              <a:xfrm>
                <a:off x="9398884" y="10770439"/>
                <a:ext cx="3326516" cy="1856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−</m:t>
                          </m:r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AE0F178-3012-45E1-805B-70ACCEA97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8884" y="10770439"/>
                <a:ext cx="3326516" cy="185602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61374761-31DE-49A4-BF0F-48C672CFCA3F}"/>
              </a:ext>
            </a:extLst>
          </p:cNvPr>
          <p:cNvSpPr/>
          <p:nvPr/>
        </p:nvSpPr>
        <p:spPr>
          <a:xfrm>
            <a:off x="16459200" y="9013289"/>
            <a:ext cx="50259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5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8B8CECE0-6C91-4E52-9FEF-52A4033D07A8}"/>
              </a:ext>
            </a:extLst>
          </p:cNvPr>
          <p:cNvSpPr/>
          <p:nvPr/>
        </p:nvSpPr>
        <p:spPr>
          <a:xfrm>
            <a:off x="18427850" y="4293542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1042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25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2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2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2" grpId="0" animBg="1"/>
      <p:bldP spid="46" grpId="0"/>
      <p:bldP spid="38" grpId="0"/>
      <p:bldP spid="39" grpId="0" animBg="1"/>
      <p:bldP spid="40" grpId="0" animBg="1"/>
      <p:bldP spid="48" grpId="0" animBg="1"/>
      <p:bldP spid="52" grpId="0" animBg="1"/>
      <p:bldP spid="70" grpId="0"/>
      <p:bldP spid="71" grpId="0"/>
      <p:bldP spid="37" grpId="0" animBg="1"/>
      <p:bldP spid="41" grpId="0" animBg="1"/>
      <p:bldP spid="53" grpId="0" animBg="1"/>
      <p:bldP spid="54" grpId="0" animBg="1"/>
      <p:bldP spid="56" grpId="0"/>
      <p:bldP spid="59" grpId="0"/>
      <p:bldP spid="74" grpId="0"/>
      <p:bldP spid="75" grpId="0"/>
      <p:bldP spid="76" grpId="0"/>
      <p:bldP spid="77" grpId="0"/>
      <p:bldP spid="43" grpId="0"/>
      <p:bldP spid="55" grpId="0"/>
      <p:bldP spid="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ounded Rectangle 52">
            <a:extLst>
              <a:ext uri="{FF2B5EF4-FFF2-40B4-BE49-F238E27FC236}">
                <a16:creationId xmlns:a16="http://schemas.microsoft.com/office/drawing/2014/main" xmlns="" id="{759B51B4-5503-487D-8BB6-7122D6F91EED}"/>
              </a:ext>
            </a:extLst>
          </p:cNvPr>
          <p:cNvSpPr/>
          <p:nvPr/>
        </p:nvSpPr>
        <p:spPr>
          <a:xfrm>
            <a:off x="352737" y="6314719"/>
            <a:ext cx="23848520" cy="6513439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64" name="Group 5">
            <a:extLst>
              <a:ext uri="{FF2B5EF4-FFF2-40B4-BE49-F238E27FC236}">
                <a16:creationId xmlns:a16="http://schemas.microsoft.com/office/drawing/2014/main" xmlns="" id="{17EECA23-5EA7-49FF-A864-A6A91F07D224}"/>
              </a:ext>
            </a:extLst>
          </p:cNvPr>
          <p:cNvGrpSpPr/>
          <p:nvPr/>
        </p:nvGrpSpPr>
        <p:grpSpPr>
          <a:xfrm>
            <a:off x="149511" y="5967419"/>
            <a:ext cx="3600000" cy="936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65" name="Freeform 20">
              <a:extLst>
                <a:ext uri="{FF2B5EF4-FFF2-40B4-BE49-F238E27FC236}">
                  <a16:creationId xmlns:a16="http://schemas.microsoft.com/office/drawing/2014/main" xmlns="" id="{1DEFA974-63D6-4FF0-BC87-E18B8DEBEF4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Box 7">
              <a:extLst>
                <a:ext uri="{FF2B5EF4-FFF2-40B4-BE49-F238E27FC236}">
                  <a16:creationId xmlns:a16="http://schemas.microsoft.com/office/drawing/2014/main" xmlns="" id="{2A5FC62D-A5F1-47DA-8671-0577F9CA012A}"/>
                </a:ext>
              </a:extLst>
            </p:cNvPr>
            <p:cNvSpPr txBox="1"/>
            <p:nvPr/>
          </p:nvSpPr>
          <p:spPr>
            <a:xfrm>
              <a:off x="1425342" y="4753497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7" name="Picture 8">
              <a:extLst>
                <a:ext uri="{FF2B5EF4-FFF2-40B4-BE49-F238E27FC236}">
                  <a16:creationId xmlns:a16="http://schemas.microsoft.com/office/drawing/2014/main" xmlns="" id="{224520BF-55D3-461C-9B06-D477BCFDB1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2" name="Rounded Rectangle 41"/>
          <p:cNvSpPr/>
          <p:nvPr/>
        </p:nvSpPr>
        <p:spPr>
          <a:xfrm>
            <a:off x="310459" y="2017550"/>
            <a:ext cx="12388739" cy="3484043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0" y="1562940"/>
            <a:ext cx="3656379" cy="847011"/>
            <a:chOff x="923003" y="3917552"/>
            <a:chExt cx="4003839" cy="1064365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3976350"/>
              <a:ext cx="3564797" cy="1005567"/>
              <a:chOff x="2028795" y="4338300"/>
              <a:chExt cx="3564797" cy="1005567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532513" y="4338300"/>
                <a:ext cx="3061079" cy="100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52737" y="2525988"/>
                <a:ext cx="11900847" cy="2874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b="1" i="0" smtClean="0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​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5400" b="1" i="0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37" y="2525988"/>
                <a:ext cx="11900847" cy="2874505"/>
              </a:xfrm>
              <a:prstGeom prst="rect">
                <a:avLst/>
              </a:prstGeom>
              <a:blipFill>
                <a:blip r:embed="rId5"/>
                <a:stretch>
                  <a:fillRect t="-5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9B63690C-E2EC-4D8B-9DF5-1C2ACE5F0927}"/>
              </a:ext>
            </a:extLst>
          </p:cNvPr>
          <p:cNvSpPr/>
          <p:nvPr/>
        </p:nvSpPr>
        <p:spPr>
          <a:xfrm>
            <a:off x="19045509" y="2374184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xmlns="" id="{BA7A7310-DF5B-4D98-BD54-CF322E5EDB63}"/>
              </a:ext>
            </a:extLst>
          </p:cNvPr>
          <p:cNvSpPr/>
          <p:nvPr/>
        </p:nvSpPr>
        <p:spPr>
          <a:xfrm>
            <a:off x="18464419" y="249269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8ECE9824-AD59-4F9F-B80D-00864A19387B}"/>
              </a:ext>
            </a:extLst>
          </p:cNvPr>
          <p:cNvSpPr/>
          <p:nvPr/>
        </p:nvSpPr>
        <p:spPr>
          <a:xfrm>
            <a:off x="13351530" y="2374184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0AA8D743-9D39-4F64-8E3B-AFE9942724A2}"/>
              </a:ext>
            </a:extLst>
          </p:cNvPr>
          <p:cNvSpPr/>
          <p:nvPr/>
        </p:nvSpPr>
        <p:spPr>
          <a:xfrm>
            <a:off x="12770440" y="2492694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EF8A1909-7291-4BD5-A8C8-BA8B9819862B}"/>
                  </a:ext>
                </a:extLst>
              </p:cNvPr>
              <p:cNvSpPr/>
              <p:nvPr/>
            </p:nvSpPr>
            <p:spPr>
              <a:xfrm>
                <a:off x="20157593" y="2492694"/>
                <a:ext cx="2884123" cy="83099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8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8A1909-7291-4BD5-A8C8-BA8B981986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593" y="2492694"/>
                <a:ext cx="2884123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0D884979-81C2-4227-969B-D49295C0080A}"/>
                  </a:ext>
                </a:extLst>
              </p:cNvPr>
              <p:cNvSpPr/>
              <p:nvPr/>
            </p:nvSpPr>
            <p:spPr>
              <a:xfrm>
                <a:off x="14211636" y="2659559"/>
                <a:ext cx="2171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0D884979-81C2-4227-969B-D49295C008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1636" y="2659559"/>
                <a:ext cx="2171364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7FFF3B97-551D-4321-A0D2-F16B87CBC43C}"/>
              </a:ext>
            </a:extLst>
          </p:cNvPr>
          <p:cNvSpPr/>
          <p:nvPr/>
        </p:nvSpPr>
        <p:spPr>
          <a:xfrm>
            <a:off x="19045509" y="4098145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xmlns="" id="{73187B18-70E5-4C43-A2FF-8E1F8A950EAE}"/>
              </a:ext>
            </a:extLst>
          </p:cNvPr>
          <p:cNvSpPr/>
          <p:nvPr/>
        </p:nvSpPr>
        <p:spPr>
          <a:xfrm>
            <a:off x="18464419" y="421665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xmlns="" id="{2506A67F-D067-478C-AB21-312FF4D14200}"/>
              </a:ext>
            </a:extLst>
          </p:cNvPr>
          <p:cNvSpPr/>
          <p:nvPr/>
        </p:nvSpPr>
        <p:spPr>
          <a:xfrm>
            <a:off x="13351530" y="4098145"/>
            <a:ext cx="4936470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93D40D13-CA99-4CF1-A99C-AB3690EDFF58}"/>
              </a:ext>
            </a:extLst>
          </p:cNvPr>
          <p:cNvSpPr/>
          <p:nvPr/>
        </p:nvSpPr>
        <p:spPr>
          <a:xfrm>
            <a:off x="12770440" y="421665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xmlns="" id="{FF57DB73-6E13-4E76-AE38-26762795C0A6}"/>
                  </a:ext>
                </a:extLst>
              </p:cNvPr>
              <p:cNvSpPr/>
              <p:nvPr/>
            </p:nvSpPr>
            <p:spPr>
              <a:xfrm>
                <a:off x="20157593" y="4216655"/>
                <a:ext cx="2626207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8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FF57DB73-6E13-4E76-AE38-26762795C0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7593" y="4216655"/>
                <a:ext cx="262620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xmlns="" id="{FE742CC2-4646-43B5-B04B-35406BC3BF65}"/>
                  </a:ext>
                </a:extLst>
              </p:cNvPr>
              <p:cNvSpPr/>
              <p:nvPr/>
            </p:nvSpPr>
            <p:spPr>
              <a:xfrm>
                <a:off x="14389917" y="4408163"/>
                <a:ext cx="16770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E742CC2-4646-43B5-B04B-35406BC3BF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9917" y="4408163"/>
                <a:ext cx="1677062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E9B9250E-691D-4E3E-B196-C558A2A72A01}"/>
              </a:ext>
            </a:extLst>
          </p:cNvPr>
          <p:cNvSpPr/>
          <p:nvPr/>
        </p:nvSpPr>
        <p:spPr>
          <a:xfrm>
            <a:off x="6211043" y="7287367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3220A2C-A9FA-4E35-A923-CF16C5F00E07}"/>
              </a:ext>
            </a:extLst>
          </p:cNvPr>
          <p:cNvSpPr/>
          <p:nvPr/>
        </p:nvSpPr>
        <p:spPr>
          <a:xfrm>
            <a:off x="4343232" y="6717059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xmlns="" id="{8E4F92C6-42E4-4149-BA4E-B1A5B6F35CEF}"/>
                  </a:ext>
                </a:extLst>
              </p:cNvPr>
              <p:cNvSpPr/>
              <p:nvPr/>
            </p:nvSpPr>
            <p:spPr>
              <a:xfrm>
                <a:off x="3951189" y="7488289"/>
                <a:ext cx="5429351" cy="18896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b="1">
                          <a:solidFill>
                            <a:srgbClr val="3333FF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​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8E4F92C6-42E4-4149-BA4E-B1A5B6F35C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189" y="7488289"/>
                <a:ext cx="5429351" cy="1889620"/>
              </a:xfrm>
              <a:prstGeom prst="rect">
                <a:avLst/>
              </a:prstGeom>
              <a:blipFill>
                <a:blip r:embed="rId10"/>
                <a:stretch>
                  <a:fillRect r="-4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0E270359-AE51-4609-BD75-877BAAF9DA7B}"/>
                  </a:ext>
                </a:extLst>
              </p:cNvPr>
              <p:cNvSpPr/>
              <p:nvPr/>
            </p:nvSpPr>
            <p:spPr>
              <a:xfrm>
                <a:off x="9639300" y="7526693"/>
                <a:ext cx="5105400" cy="171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​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E270359-AE51-4609-BD75-877BAAF9DA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9300" y="7526693"/>
                <a:ext cx="5105400" cy="17190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69533E3D-E397-4BB3-9DD6-89F5119A34E6}"/>
                  </a:ext>
                </a:extLst>
              </p:cNvPr>
              <p:cNvSpPr/>
              <p:nvPr/>
            </p:nvSpPr>
            <p:spPr>
              <a:xfrm>
                <a:off x="6175664" y="9687474"/>
                <a:ext cx="1051705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func>
                        <m:func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69533E3D-E397-4BB3-9DD6-89F5119A3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664" y="9687474"/>
                <a:ext cx="10517058" cy="9233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0129E93B-4C81-44DE-A85D-1A96116BB29F}"/>
              </a:ext>
            </a:extLst>
          </p:cNvPr>
          <p:cNvSpPr/>
          <p:nvPr/>
        </p:nvSpPr>
        <p:spPr>
          <a:xfrm>
            <a:off x="18460083" y="425638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2920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25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42" grpId="0" animBg="1"/>
      <p:bldP spid="46" grpId="0"/>
      <p:bldP spid="39" grpId="0" animBg="1"/>
      <p:bldP spid="40" grpId="0" animBg="1"/>
      <p:bldP spid="48" grpId="0" animBg="1"/>
      <p:bldP spid="52" grpId="0" animBg="1"/>
      <p:bldP spid="70" grpId="0"/>
      <p:bldP spid="71" grpId="0"/>
      <p:bldP spid="41" grpId="0" animBg="1"/>
      <p:bldP spid="53" grpId="0" animBg="1"/>
      <p:bldP spid="54" grpId="0" animBg="1"/>
      <p:bldP spid="56" grpId="0" animBg="1"/>
      <p:bldP spid="59" grpId="0"/>
      <p:bldP spid="60" grpId="0"/>
      <p:bldP spid="37" grpId="0"/>
      <p:bldP spid="61" grpId="0"/>
      <p:bldP spid="62" grpId="0"/>
      <p:bldP spid="69" grpId="0"/>
      <p:bldP spid="3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2">
            <a:extLst>
              <a:ext uri="{FF2B5EF4-FFF2-40B4-BE49-F238E27FC236}">
                <a16:creationId xmlns:a16="http://schemas.microsoft.com/office/drawing/2014/main" xmlns="" id="{87C4D2F4-AE9C-4541-849D-B4EC4FE52A50}"/>
              </a:ext>
            </a:extLst>
          </p:cNvPr>
          <p:cNvSpPr/>
          <p:nvPr/>
        </p:nvSpPr>
        <p:spPr>
          <a:xfrm>
            <a:off x="329778" y="6688742"/>
            <a:ext cx="23848520" cy="6749406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xmlns="" id="{D6C36CDC-8C48-4EED-8DF8-D727C7FDB00D}"/>
              </a:ext>
            </a:extLst>
          </p:cNvPr>
          <p:cNvGrpSpPr/>
          <p:nvPr/>
        </p:nvGrpSpPr>
        <p:grpSpPr>
          <a:xfrm>
            <a:off x="63654" y="6329320"/>
            <a:ext cx="3600000" cy="900000"/>
            <a:chOff x="410517" y="4609437"/>
            <a:chExt cx="3984115" cy="1079473"/>
          </a:xfrm>
          <a:solidFill>
            <a:srgbClr val="C9E2B8"/>
          </a:solidFill>
        </p:grpSpPr>
        <p:sp>
          <p:nvSpPr>
            <p:cNvPr id="58" name="Freeform 20">
              <a:extLst>
                <a:ext uri="{FF2B5EF4-FFF2-40B4-BE49-F238E27FC236}">
                  <a16:creationId xmlns:a16="http://schemas.microsoft.com/office/drawing/2014/main" xmlns="" id="{D3091D20-0480-4E89-85CF-0CA9280632D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13259" y="3633168"/>
              <a:ext cx="96634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TextBox 7">
              <a:extLst>
                <a:ext uri="{FF2B5EF4-FFF2-40B4-BE49-F238E27FC236}">
                  <a16:creationId xmlns:a16="http://schemas.microsoft.com/office/drawing/2014/main" xmlns="" id="{16E0B812-E5F1-4CFE-8660-FB7381227BDE}"/>
                </a:ext>
              </a:extLst>
            </p:cNvPr>
            <p:cNvSpPr txBox="1"/>
            <p:nvPr/>
          </p:nvSpPr>
          <p:spPr>
            <a:xfrm>
              <a:off x="1428985" y="463013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0" name="Picture 8">
              <a:extLst>
                <a:ext uri="{FF2B5EF4-FFF2-40B4-BE49-F238E27FC236}">
                  <a16:creationId xmlns:a16="http://schemas.microsoft.com/office/drawing/2014/main" xmlns="" id="{704A5C89-89EE-4CCA-8B7A-4AB5B4BFBA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09437"/>
              <a:ext cx="1058947" cy="1079473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846295F7-D2FA-42D1-9869-BB16B7754CAA}"/>
              </a:ext>
            </a:extLst>
          </p:cNvPr>
          <p:cNvGrpSpPr/>
          <p:nvPr/>
        </p:nvGrpSpPr>
        <p:grpSpPr>
          <a:xfrm>
            <a:off x="425801" y="4848999"/>
            <a:ext cx="23556178" cy="1234536"/>
            <a:chOff x="425801" y="3208364"/>
            <a:chExt cx="23556178" cy="1234536"/>
          </a:xfrm>
          <a:solidFill>
            <a:srgbClr val="398842"/>
          </a:solidFill>
        </p:grpSpPr>
        <p:grpSp>
          <p:nvGrpSpPr>
            <p:cNvPr id="94" name="Group 93"/>
            <p:cNvGrpSpPr/>
            <p:nvPr/>
          </p:nvGrpSpPr>
          <p:grpSpPr>
            <a:xfrm>
              <a:off x="425801" y="3208364"/>
              <a:ext cx="23556178" cy="1234536"/>
              <a:chOff x="241306" y="2243792"/>
              <a:chExt cx="11778089" cy="617268"/>
            </a:xfrm>
            <a:grpFill/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F46BD65E-20C7-4003-B03B-FD5722A28954}"/>
                </a:ext>
              </a:extLst>
            </p:cNvPr>
            <p:cNvSpPr/>
            <p:nvPr/>
          </p:nvSpPr>
          <p:spPr>
            <a:xfrm>
              <a:off x="1466917" y="3477190"/>
              <a:ext cx="4016417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3358360"/>
                  <a:ext cx="3511152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3358360"/>
                  <a:ext cx="3511152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4321972" y="3358360"/>
                  <a:ext cx="3051628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21972" y="3358360"/>
                  <a:ext cx="3051628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6E1A7A85-01DC-462D-AF0B-D536F84C467F}"/>
                </a:ext>
              </a:extLst>
            </p:cNvPr>
            <p:cNvSpPr/>
            <p:nvPr/>
          </p:nvSpPr>
          <p:spPr>
            <a:xfrm>
              <a:off x="19965515" y="3358360"/>
              <a:ext cx="3411594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</a:rPr>
                <a:t>9</a:t>
              </a:r>
            </a:p>
          </p:txBody>
        </p:sp>
      </p:grpSp>
      <p:sp>
        <p:nvSpPr>
          <p:cNvPr id="64" name="Rounded Rectangle 41">
            <a:extLst>
              <a:ext uri="{FF2B5EF4-FFF2-40B4-BE49-F238E27FC236}">
                <a16:creationId xmlns:a16="http://schemas.microsoft.com/office/drawing/2014/main" xmlns="" id="{FBB56A01-026B-41B5-A579-A04F5216654C}"/>
              </a:ext>
            </a:extLst>
          </p:cNvPr>
          <p:cNvSpPr/>
          <p:nvPr/>
        </p:nvSpPr>
        <p:spPr>
          <a:xfrm>
            <a:off x="412861" y="2300006"/>
            <a:ext cx="23741053" cy="236187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5D647246-18CC-43EB-B0EC-B34E046D146E}"/>
              </a:ext>
            </a:extLst>
          </p:cNvPr>
          <p:cNvSpPr txBox="1"/>
          <p:nvPr/>
        </p:nvSpPr>
        <p:spPr>
          <a:xfrm>
            <a:off x="4171438" y="227651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00EE8924-D17F-403C-A7F5-D708298EBCFB}"/>
              </a:ext>
            </a:extLst>
          </p:cNvPr>
          <p:cNvGrpSpPr/>
          <p:nvPr/>
        </p:nvGrpSpPr>
        <p:grpSpPr>
          <a:xfrm>
            <a:off x="122648" y="1788151"/>
            <a:ext cx="3600000" cy="900000"/>
            <a:chOff x="923003" y="3917552"/>
            <a:chExt cx="3942102" cy="1040476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xmlns="" id="{51A41F88-B1EC-4DA0-B0C3-AA38659AE6D6}"/>
                </a:ext>
              </a:extLst>
            </p:cNvPr>
            <p:cNvGrpSpPr/>
            <p:nvPr/>
          </p:nvGrpSpPr>
          <p:grpSpPr>
            <a:xfrm>
              <a:off x="1362045" y="4027725"/>
              <a:ext cx="3503060" cy="925121"/>
              <a:chOff x="2028795" y="4389675"/>
              <a:chExt cx="3503060" cy="925121"/>
            </a:xfrm>
          </p:grpSpPr>
          <p:sp>
            <p:nvSpPr>
              <p:cNvPr id="70" name="Freeform 20">
                <a:extLst>
                  <a:ext uri="{FF2B5EF4-FFF2-40B4-BE49-F238E27FC236}">
                    <a16:creationId xmlns:a16="http://schemas.microsoft.com/office/drawing/2014/main" xmlns="" id="{00917EBE-18CE-412F-A0C1-677DCCD5D75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35E5D0D2-AB1E-43A5-897C-D89C60F2FED5}"/>
                  </a:ext>
                </a:extLst>
              </p:cNvPr>
              <p:cNvSpPr txBox="1"/>
              <p:nvPr/>
            </p:nvSpPr>
            <p:spPr>
              <a:xfrm>
                <a:off x="2370980" y="4389675"/>
                <a:ext cx="3061079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</p:grpSp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xmlns="" id="{50D5DC38-59DA-4BD9-AD1E-58B3E57252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3400" y="2766429"/>
                <a:ext cx="23712392" cy="12545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solidFill>
                                      <a:srgbClr val="3333FF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solidFill>
                                      <a:srgbClr val="3333FF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3333FF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solidFill>
                                      <a:srgbClr val="3333FF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solidFill>
                                      <a:srgbClr val="3333FF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66429"/>
                <a:ext cx="23712392" cy="1254574"/>
              </a:xfrm>
              <a:prstGeom prst="rect">
                <a:avLst/>
              </a:prstGeom>
              <a:blipFill>
                <a:blip r:embed="rId6"/>
                <a:stretch>
                  <a:fillRect l="-1054" b="-6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173A08B-AAC3-4302-910F-A42BA2369AE8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B8DC992A-72DB-4457-AC06-77F7E6A4F0EA}"/>
              </a:ext>
            </a:extLst>
          </p:cNvPr>
          <p:cNvSpPr/>
          <p:nvPr/>
        </p:nvSpPr>
        <p:spPr>
          <a:xfrm>
            <a:off x="7924800" y="7287367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C71E679D-009B-4BC9-BBFA-A30F33C80BE5}"/>
              </a:ext>
            </a:extLst>
          </p:cNvPr>
          <p:cNvSpPr/>
          <p:nvPr/>
        </p:nvSpPr>
        <p:spPr>
          <a:xfrm>
            <a:off x="4343232" y="6717059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660504C5-6F11-4927-A8E2-E4750015E96C}"/>
                  </a:ext>
                </a:extLst>
              </p:cNvPr>
              <p:cNvSpPr/>
              <p:nvPr/>
            </p:nvSpPr>
            <p:spPr>
              <a:xfrm>
                <a:off x="4498825" y="7624404"/>
                <a:ext cx="5429351" cy="1583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400" b="1" i="1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>
                                      <a:solidFill>
                                        <a:srgbClr val="3333FF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>
                                      <a:solidFill>
                                        <a:srgbClr val="3333FF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400" b="1" i="1">
                              <a:solidFill>
                                <a:srgbClr val="3333FF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5400" b="1">
                              <a:solidFill>
                                <a:srgbClr val="3333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5400" b="1" i="1">
                                  <a:solidFill>
                                    <a:srgbClr val="3333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solidFill>
                                    <a:srgbClr val="3333FF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400" b="1" i="1">
                                      <a:solidFill>
                                        <a:srgbClr val="3333FF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>
                                      <a:solidFill>
                                        <a:srgbClr val="3333FF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>
                                      <a:solidFill>
                                        <a:srgbClr val="3333FF"/>
                                      </a:solidFill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60504C5-6F11-4927-A8E2-E4750015E9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825" y="7624404"/>
                <a:ext cx="5429351" cy="1583832"/>
              </a:xfrm>
              <a:prstGeom prst="rect">
                <a:avLst/>
              </a:prstGeom>
              <a:blipFill>
                <a:blip r:embed="rId7"/>
                <a:stretch>
                  <a:fillRect r="-27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8093EF9-A619-46CA-9C64-C942051742C6}"/>
                  </a:ext>
                </a:extLst>
              </p:cNvPr>
              <p:cNvSpPr/>
              <p:nvPr/>
            </p:nvSpPr>
            <p:spPr>
              <a:xfrm>
                <a:off x="11308051" y="7551185"/>
                <a:ext cx="6781800" cy="17089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e>
                      </m:d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8093EF9-A619-46CA-9C64-C942051742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8051" y="7551185"/>
                <a:ext cx="6781800" cy="17089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9979B9A7-1C64-48A7-B344-EEF02F0D3F17}"/>
                  </a:ext>
                </a:extLst>
              </p:cNvPr>
              <p:cNvSpPr/>
              <p:nvPr/>
            </p:nvSpPr>
            <p:spPr>
              <a:xfrm>
                <a:off x="11434082" y="9160812"/>
                <a:ext cx="7234918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400" b="1" i="1">
                                <a:effectLst/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effectLst/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5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5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5400" b="1" i="1">
                            <a:effectLst/>
                            <a:latin typeface="Cambria Math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979B9A7-1C64-48A7-B344-EEF02F0D3F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4082" y="9160812"/>
                <a:ext cx="7234918" cy="1613711"/>
              </a:xfrm>
              <a:prstGeom prst="rect">
                <a:avLst/>
              </a:prstGeom>
              <a:blipFill rotWithShape="1">
                <a:blip r:embed="rId9"/>
                <a:stretch>
                  <a:fillRect l="-4549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35F0BAF3-1F10-4A89-954A-A47A030BA8FE}"/>
                  </a:ext>
                </a:extLst>
              </p:cNvPr>
              <p:cNvSpPr/>
              <p:nvPr/>
            </p:nvSpPr>
            <p:spPr>
              <a:xfrm>
                <a:off x="3124200" y="11277600"/>
                <a:ext cx="1219200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+1+2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5F0BAF3-1F10-4A89-954A-A47A030BA8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1277600"/>
                <a:ext cx="12192000" cy="92333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6DB0E37-136B-4A87-AAC0-0640974CCEA2}"/>
              </a:ext>
            </a:extLst>
          </p:cNvPr>
          <p:cNvSpPr/>
          <p:nvPr/>
        </p:nvSpPr>
        <p:spPr>
          <a:xfrm>
            <a:off x="12478416" y="5008233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9791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4" grpId="0" animBg="1"/>
      <p:bldP spid="46" grpId="0"/>
      <p:bldP spid="39" grpId="0"/>
      <p:bldP spid="41" grpId="0"/>
      <p:bldP spid="42" grpId="0"/>
      <p:bldP spid="44" grpId="0"/>
      <p:bldP spid="45" grpId="0"/>
      <p:bldP spid="47" grpId="0"/>
      <p:bldP spid="3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2">
            <a:extLst>
              <a:ext uri="{FF2B5EF4-FFF2-40B4-BE49-F238E27FC236}">
                <a16:creationId xmlns:a16="http://schemas.microsoft.com/office/drawing/2014/main" xmlns="" id="{87C4D2F4-AE9C-4541-849D-B4EC4FE52A50}"/>
              </a:ext>
            </a:extLst>
          </p:cNvPr>
          <p:cNvSpPr/>
          <p:nvPr/>
        </p:nvSpPr>
        <p:spPr>
          <a:xfrm>
            <a:off x="329778" y="6688742"/>
            <a:ext cx="23848520" cy="6749406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5" name="Group 5">
            <a:extLst>
              <a:ext uri="{FF2B5EF4-FFF2-40B4-BE49-F238E27FC236}">
                <a16:creationId xmlns:a16="http://schemas.microsoft.com/office/drawing/2014/main" xmlns="" id="{D6C36CDC-8C48-4EED-8DF8-D727C7FDB00D}"/>
              </a:ext>
            </a:extLst>
          </p:cNvPr>
          <p:cNvGrpSpPr/>
          <p:nvPr/>
        </p:nvGrpSpPr>
        <p:grpSpPr>
          <a:xfrm>
            <a:off x="63654" y="6329320"/>
            <a:ext cx="3600000" cy="900000"/>
            <a:chOff x="410517" y="4609437"/>
            <a:chExt cx="3984115" cy="1079473"/>
          </a:xfrm>
          <a:solidFill>
            <a:srgbClr val="C9E2B8"/>
          </a:solidFill>
        </p:grpSpPr>
        <p:sp>
          <p:nvSpPr>
            <p:cNvPr id="58" name="Freeform 20">
              <a:extLst>
                <a:ext uri="{FF2B5EF4-FFF2-40B4-BE49-F238E27FC236}">
                  <a16:creationId xmlns:a16="http://schemas.microsoft.com/office/drawing/2014/main" xmlns="" id="{D3091D20-0480-4E89-85CF-0CA9280632D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13259" y="3633168"/>
              <a:ext cx="96634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TextBox 7">
              <a:extLst>
                <a:ext uri="{FF2B5EF4-FFF2-40B4-BE49-F238E27FC236}">
                  <a16:creationId xmlns:a16="http://schemas.microsoft.com/office/drawing/2014/main" xmlns="" id="{16E0B812-E5F1-4CFE-8660-FB7381227BDE}"/>
                </a:ext>
              </a:extLst>
            </p:cNvPr>
            <p:cNvSpPr txBox="1"/>
            <p:nvPr/>
          </p:nvSpPr>
          <p:spPr>
            <a:xfrm>
              <a:off x="1428985" y="463013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0" name="Picture 8">
              <a:extLst>
                <a:ext uri="{FF2B5EF4-FFF2-40B4-BE49-F238E27FC236}">
                  <a16:creationId xmlns:a16="http://schemas.microsoft.com/office/drawing/2014/main" xmlns="" id="{704A5C89-89EE-4CCA-8B7A-4AB5B4BFBA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09437"/>
              <a:ext cx="1058947" cy="1079473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846295F7-D2FA-42D1-9869-BB16B7754CAA}"/>
              </a:ext>
            </a:extLst>
          </p:cNvPr>
          <p:cNvGrpSpPr/>
          <p:nvPr/>
        </p:nvGrpSpPr>
        <p:grpSpPr>
          <a:xfrm>
            <a:off x="425801" y="4848999"/>
            <a:ext cx="23556178" cy="1234536"/>
            <a:chOff x="425801" y="3208364"/>
            <a:chExt cx="23556178" cy="1234536"/>
          </a:xfrm>
          <a:solidFill>
            <a:srgbClr val="398842"/>
          </a:solidFill>
        </p:grpSpPr>
        <p:grpSp>
          <p:nvGrpSpPr>
            <p:cNvPr id="94" name="Group 93"/>
            <p:cNvGrpSpPr/>
            <p:nvPr/>
          </p:nvGrpSpPr>
          <p:grpSpPr>
            <a:xfrm>
              <a:off x="425801" y="3208364"/>
              <a:ext cx="23556178" cy="1234536"/>
              <a:chOff x="241306" y="2243792"/>
              <a:chExt cx="11778089" cy="617268"/>
            </a:xfrm>
            <a:grpFill/>
          </p:grpSpPr>
          <p:sp>
            <p:nvSpPr>
              <p:cNvPr id="61" name="Rectangle 60"/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xmlns="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466917" y="3477190"/>
                  <a:ext cx="4016417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x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6917" y="3477190"/>
                  <a:ext cx="4016417" cy="7694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xmlns="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696200" y="3440904"/>
                  <a:ext cx="3511152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3440904"/>
                  <a:ext cx="3511152" cy="7694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927144" y="3451842"/>
                  <a:ext cx="3051628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27144" y="3451842"/>
                  <a:ext cx="3051628" cy="7694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xmlns="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807947" y="3446055"/>
                  <a:ext cx="341159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𝐜𝐨𝐬𝐱</m:t>
                        </m:r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07947" y="3446055"/>
                  <a:ext cx="3411594" cy="7694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ounded Rectangle 41">
            <a:extLst>
              <a:ext uri="{FF2B5EF4-FFF2-40B4-BE49-F238E27FC236}">
                <a16:creationId xmlns:a16="http://schemas.microsoft.com/office/drawing/2014/main" xmlns="" id="{FBB56A01-026B-41B5-A579-A04F5216654C}"/>
              </a:ext>
            </a:extLst>
          </p:cNvPr>
          <p:cNvSpPr/>
          <p:nvPr/>
        </p:nvSpPr>
        <p:spPr>
          <a:xfrm>
            <a:off x="412861" y="2300006"/>
            <a:ext cx="23741053" cy="2361870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5D647246-18CC-43EB-B0EC-B34E046D146E}"/>
              </a:ext>
            </a:extLst>
          </p:cNvPr>
          <p:cNvSpPr txBox="1"/>
          <p:nvPr/>
        </p:nvSpPr>
        <p:spPr>
          <a:xfrm>
            <a:off x="4171438" y="227651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xmlns="" id="{00EE8924-D17F-403C-A7F5-D708298EBCFB}"/>
              </a:ext>
            </a:extLst>
          </p:cNvPr>
          <p:cNvGrpSpPr/>
          <p:nvPr/>
        </p:nvGrpSpPr>
        <p:grpSpPr>
          <a:xfrm>
            <a:off x="122648" y="1788151"/>
            <a:ext cx="3600000" cy="900000"/>
            <a:chOff x="923003" y="3917552"/>
            <a:chExt cx="3942102" cy="1040476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xmlns="" id="{51A41F88-B1EC-4DA0-B0C3-AA38659AE6D6}"/>
                </a:ext>
              </a:extLst>
            </p:cNvPr>
            <p:cNvGrpSpPr/>
            <p:nvPr/>
          </p:nvGrpSpPr>
          <p:grpSpPr>
            <a:xfrm>
              <a:off x="1362045" y="4027725"/>
              <a:ext cx="3503060" cy="925121"/>
              <a:chOff x="2028795" y="4389675"/>
              <a:chExt cx="3503060" cy="925121"/>
            </a:xfrm>
          </p:grpSpPr>
          <p:sp>
            <p:nvSpPr>
              <p:cNvPr id="70" name="Freeform 20">
                <a:extLst>
                  <a:ext uri="{FF2B5EF4-FFF2-40B4-BE49-F238E27FC236}">
                    <a16:creationId xmlns:a16="http://schemas.microsoft.com/office/drawing/2014/main" xmlns="" id="{00917EBE-18CE-412F-A0C1-677DCCD5D75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35E5D0D2-AB1E-43A5-897C-D89C60F2FED5}"/>
                  </a:ext>
                </a:extLst>
              </p:cNvPr>
              <p:cNvSpPr txBox="1"/>
              <p:nvPr/>
            </p:nvSpPr>
            <p:spPr>
              <a:xfrm>
                <a:off x="2370980" y="4389675"/>
                <a:ext cx="3061079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</p:grpSp>
        <p:pic>
          <p:nvPicPr>
            <p:cNvPr id="69" name="Picture 68">
              <a:extLst>
                <a:ext uri="{FF2B5EF4-FFF2-40B4-BE49-F238E27FC236}">
                  <a16:creationId xmlns:a16="http://schemas.microsoft.com/office/drawing/2014/main" xmlns="" id="{50D5DC38-59DA-4BD9-AD1E-58B3E57252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807496" y="2766429"/>
                <a:ext cx="23712392" cy="1659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 i="0" smtClean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5400" b="1" i="0" smtClean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+</m:t>
                        </m:r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</m:t>
                        </m:r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5400" b="1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5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5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den>
                    </m:f>
                  </m:oMath>
                </a14:m>
                <a:endPara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96" y="2766429"/>
                <a:ext cx="23712392" cy="1659942"/>
              </a:xfrm>
              <a:prstGeom prst="rect">
                <a:avLst/>
              </a:prstGeom>
              <a:blipFill>
                <a:blip r:embed="rId8"/>
                <a:stretch>
                  <a:fillRect l="-1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173A08B-AAC3-4302-910F-A42BA2369AE8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371265D7-0155-4AF6-AEF4-4D65B4972FFC}"/>
              </a:ext>
            </a:extLst>
          </p:cNvPr>
          <p:cNvSpPr/>
          <p:nvPr/>
        </p:nvSpPr>
        <p:spPr>
          <a:xfrm>
            <a:off x="6211043" y="7287367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xmlns="" id="{F6007BA5-284B-4271-870B-27F3CDB572A8}"/>
              </a:ext>
            </a:extLst>
          </p:cNvPr>
          <p:cNvSpPr/>
          <p:nvPr/>
        </p:nvSpPr>
        <p:spPr>
          <a:xfrm>
            <a:off x="4343232" y="6717059"/>
            <a:ext cx="8549373" cy="84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1215EF12-5056-4397-95E3-B6E908B05F15}"/>
                  </a:ext>
                </a:extLst>
              </p:cNvPr>
              <p:cNvSpPr/>
              <p:nvPr/>
            </p:nvSpPr>
            <p:spPr>
              <a:xfrm>
                <a:off x="1514331" y="7949165"/>
                <a:ext cx="8315469" cy="2291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+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</m:t>
                              </m:r>
                              <m:sSup>
                                <m:sSupPr>
                                  <m:ctrlPr>
                                    <a:rPr lang="en-US" sz="5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5400" b="1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5400" b="1" i="0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215EF12-5056-4397-95E3-B6E908B05F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331" y="7949165"/>
                <a:ext cx="8315469" cy="2291268"/>
              </a:xfrm>
              <a:prstGeom prst="rect">
                <a:avLst/>
              </a:prstGeom>
              <a:blipFill>
                <a:blip r:embed="rId9"/>
                <a:stretch>
                  <a:fillRect r="-20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D0007528-939A-4838-88C4-C8F5F2A82360}"/>
                  </a:ext>
                </a:extLst>
              </p:cNvPr>
              <p:cNvSpPr/>
              <p:nvPr/>
            </p:nvSpPr>
            <p:spPr>
              <a:xfrm>
                <a:off x="9906000" y="7740731"/>
                <a:ext cx="11277600" cy="1959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2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cosx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0007528-939A-4838-88C4-C8F5F2A823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7740731"/>
                <a:ext cx="11277600" cy="19598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75BF6545-AA80-4CA9-A08E-8E6A0FFDEC34}"/>
                  </a:ext>
                </a:extLst>
              </p:cNvPr>
              <p:cNvSpPr/>
              <p:nvPr/>
            </p:nvSpPr>
            <p:spPr>
              <a:xfrm>
                <a:off x="539359" y="10166534"/>
                <a:ext cx="10517058" cy="1711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x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</m:e>
                          </m:d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x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75BF6545-AA80-4CA9-A08E-8E6A0FFDEC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59" y="10166534"/>
                <a:ext cx="10517058" cy="17114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3E79A-5E2F-4FAC-B975-B256553C0201}"/>
                  </a:ext>
                </a:extLst>
              </p:cNvPr>
              <p:cNvSpPr/>
              <p:nvPr/>
            </p:nvSpPr>
            <p:spPr>
              <a:xfrm>
                <a:off x="8534400" y="10655916"/>
                <a:ext cx="502597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F3E79A-5E2F-4FAC-B975-B256553C02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10655916"/>
                <a:ext cx="5025972" cy="92333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7327F269-B190-43E8-98B2-265D3099B777}"/>
              </a:ext>
            </a:extLst>
          </p:cNvPr>
          <p:cNvSpPr/>
          <p:nvPr/>
        </p:nvSpPr>
        <p:spPr>
          <a:xfrm>
            <a:off x="12452818" y="505921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29235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1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4" grpId="0" animBg="1"/>
      <p:bldP spid="39" grpId="0"/>
      <p:bldP spid="45" grpId="0"/>
      <p:bldP spid="47" grpId="0"/>
      <p:bldP spid="48" grpId="0"/>
      <p:bldP spid="49" grpId="0"/>
      <p:bldP spid="51" grpId="0"/>
      <p:bldP spid="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267740" y="8270245"/>
            <a:ext cx="23848520" cy="4743528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211411" y="7938684"/>
            <a:ext cx="3600000" cy="90000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391915" y="2498403"/>
            <a:ext cx="23741053" cy="219971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63654" y="1831381"/>
            <a:ext cx="3566188" cy="900000"/>
            <a:chOff x="923003" y="3917552"/>
            <a:chExt cx="4010763" cy="104047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925121"/>
              <a:chOff x="2028795" y="4337179"/>
              <a:chExt cx="3571721" cy="925121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925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83703" y="2787928"/>
                <a:ext cx="24384000" cy="1372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△</m:t>
                    </m:r>
                    <m:r>
                      <m:rPr>
                        <m:nor/>
                      </m:rPr>
                      <a:rPr lang="en-US" sz="48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48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△</m:t>
                    </m:r>
                    <m:r>
                      <m:rPr>
                        <m:nor/>
                      </m:rPr>
                      <a:rPr lang="en-US" sz="48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3" y="2787928"/>
                <a:ext cx="24384000" cy="1372042"/>
              </a:xfrm>
              <a:prstGeom prst="rect">
                <a:avLst/>
              </a:prstGeom>
              <a:blipFill>
                <a:blip r:embed="rId4"/>
                <a:stretch>
                  <a:fillRect l="-1150" b="-5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221896" y="10470770"/>
                <a:ext cx="2057130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π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π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d>
                      <m:dPr>
                        <m:ctrlPr>
                          <a:rPr lang="en-US" sz="5400" b="1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e>
                    </m:d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6" y="10470770"/>
                <a:ext cx="20571304" cy="923330"/>
              </a:xfrm>
              <a:prstGeom prst="rect">
                <a:avLst/>
              </a:prstGeom>
              <a:blipFill rotWithShape="1">
                <a:blip r:embed="rId5"/>
                <a:stretch>
                  <a:fillRect l="-1570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A28B5A23-5797-4EE2-BE27-6C74A814FFD0}"/>
                  </a:ext>
                </a:extLst>
              </p:cNvPr>
              <p:cNvSpPr/>
              <p:nvPr/>
            </p:nvSpPr>
            <p:spPr>
              <a:xfrm>
                <a:off x="1221896" y="8613185"/>
                <a:ext cx="22966103" cy="1531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</m:d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A28B5A23-5797-4EE2-BE27-6C74A814F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6" y="8613185"/>
                <a:ext cx="22966103" cy="1531830"/>
              </a:xfrm>
              <a:prstGeom prst="rect">
                <a:avLst/>
              </a:prstGeom>
              <a:blipFill>
                <a:blip r:embed="rId6"/>
                <a:stretch>
                  <a:fillRect l="-1407" b="-6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C837759C-FB9D-4D93-A47B-5ECC89B019D7}"/>
                  </a:ext>
                </a:extLst>
              </p:cNvPr>
              <p:cNvSpPr/>
              <p:nvPr/>
            </p:nvSpPr>
            <p:spPr>
              <a:xfrm>
                <a:off x="1221896" y="11853779"/>
                <a:ext cx="1664678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5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5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5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</m:t>
                            </m:r>
                          </m:e>
                        </m:d>
                      </m:e>
                    </m:func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⇒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837759C-FB9D-4D93-A47B-5ECC89B01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6" y="11853779"/>
                <a:ext cx="16646788" cy="923330"/>
              </a:xfrm>
              <a:prstGeom prst="rect">
                <a:avLst/>
              </a:prstGeom>
              <a:blipFill>
                <a:blip r:embed="rId7"/>
                <a:stretch>
                  <a:fillRect l="-194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5" y="4967323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508583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2735205" y="4983581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154115" y="510209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5392400" y="5164664"/>
                <a:ext cx="313419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2400" y="5164664"/>
                <a:ext cx="313419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555224" y="5264852"/>
                <a:ext cx="295305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224" y="5264852"/>
                <a:ext cx="2953053" cy="830997"/>
              </a:xfrm>
              <a:prstGeom prst="rect">
                <a:avLst/>
              </a:prstGeom>
              <a:blipFill>
                <a:blip r:embed="rId9"/>
                <a:stretch>
                  <a:fillRect l="-927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305865" y="6398161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24775" y="6516671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2735205" y="6414419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2154115" y="6532929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5394161" y="6484336"/>
                <a:ext cx="393248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161" y="6484336"/>
                <a:ext cx="3932487" cy="83099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4360028" y="6531185"/>
                <a:ext cx="312297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028" y="6531185"/>
                <a:ext cx="3122971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al 32">
            <a:extLst>
              <a:ext uri="{FF2B5EF4-FFF2-40B4-BE49-F238E27FC236}">
                <a16:creationId xmlns:a16="http://schemas.microsoft.com/office/drawing/2014/main" xmlns="" id="{56D09840-A8DC-4DC8-82C2-9C2A1A7F73C5}"/>
              </a:ext>
            </a:extLst>
          </p:cNvPr>
          <p:cNvSpPr/>
          <p:nvPr/>
        </p:nvSpPr>
        <p:spPr>
          <a:xfrm>
            <a:off x="2175751" y="5149513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85752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68" grpId="0"/>
      <p:bldP spid="73" grpId="0"/>
      <p:bldP spid="78" grpId="0"/>
      <p:bldP spid="40" grpId="0"/>
      <p:bldP spid="53" grpId="0" animBg="1"/>
      <p:bldP spid="56" grpId="0" animBg="1"/>
      <p:bldP spid="57" grpId="0" animBg="1"/>
      <p:bldP spid="79" grpId="0" animBg="1"/>
      <p:bldP spid="80" grpId="0"/>
      <p:bldP spid="83" grpId="0"/>
      <p:bldP spid="82" grpId="0" animBg="1"/>
      <p:bldP spid="84" grpId="0" animBg="1"/>
      <p:bldP spid="85" grpId="0" animBg="1"/>
      <p:bldP spid="86" grpId="0" animBg="1"/>
      <p:bldP spid="87" grpId="0"/>
      <p:bldP spid="88" grpId="0"/>
      <p:bldP spid="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ounded Rectangle 52">
            <a:extLst>
              <a:ext uri="{FF2B5EF4-FFF2-40B4-BE49-F238E27FC236}">
                <a16:creationId xmlns:a16="http://schemas.microsoft.com/office/drawing/2014/main" xmlns="" id="{D52F89C1-C820-41A5-9097-CC667A5678A4}"/>
              </a:ext>
            </a:extLst>
          </p:cNvPr>
          <p:cNvSpPr/>
          <p:nvPr/>
        </p:nvSpPr>
        <p:spPr>
          <a:xfrm>
            <a:off x="391915" y="7494675"/>
            <a:ext cx="23623376" cy="5513030"/>
          </a:xfrm>
          <a:prstGeom prst="roundRect">
            <a:avLst>
              <a:gd name="adj" fmla="val 2239"/>
            </a:avLst>
          </a:prstGeom>
          <a:solidFill>
            <a:srgbClr val="C9E2B8"/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b="1" dirty="0">
              <a:solidFill>
                <a:schemeClr val="tx1"/>
              </a:solidFill>
            </a:endParaRPr>
          </a:p>
        </p:txBody>
      </p:sp>
      <p:grpSp>
        <p:nvGrpSpPr>
          <p:cNvPr id="58" name="Group 5">
            <a:extLst>
              <a:ext uri="{FF2B5EF4-FFF2-40B4-BE49-F238E27FC236}">
                <a16:creationId xmlns:a16="http://schemas.microsoft.com/office/drawing/2014/main" xmlns="" id="{C397E8E5-5EBF-4CE4-9DFF-52712588940D}"/>
              </a:ext>
            </a:extLst>
          </p:cNvPr>
          <p:cNvGrpSpPr/>
          <p:nvPr/>
        </p:nvGrpSpPr>
        <p:grpSpPr>
          <a:xfrm>
            <a:off x="225144" y="7088935"/>
            <a:ext cx="3600000" cy="1082480"/>
            <a:chOff x="410517" y="4550497"/>
            <a:chExt cx="3995373" cy="1177176"/>
          </a:xfrm>
          <a:solidFill>
            <a:srgbClr val="C9E2B8"/>
          </a:solidFill>
        </p:grpSpPr>
        <p:sp>
          <p:nvSpPr>
            <p:cNvPr id="59" name="Freeform 20">
              <a:extLst>
                <a:ext uri="{FF2B5EF4-FFF2-40B4-BE49-F238E27FC236}">
                  <a16:creationId xmlns:a16="http://schemas.microsoft.com/office/drawing/2014/main" xmlns="" id="{7D07DE8F-E209-45F7-A848-6B3638801EB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389113" y="3679398"/>
              <a:ext cx="1037149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TextBox 7">
              <a:extLst>
                <a:ext uri="{FF2B5EF4-FFF2-40B4-BE49-F238E27FC236}">
                  <a16:creationId xmlns:a16="http://schemas.microsoft.com/office/drawing/2014/main" xmlns="" id="{EC56AAB7-DC2C-47A1-BAAB-29FAAC770E6E}"/>
                </a:ext>
              </a:extLst>
            </p:cNvPr>
            <p:cNvSpPr txBox="1"/>
            <p:nvPr/>
          </p:nvSpPr>
          <p:spPr>
            <a:xfrm>
              <a:off x="1431846" y="4637898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63" name="Picture 8">
              <a:extLst>
                <a:ext uri="{FF2B5EF4-FFF2-40B4-BE49-F238E27FC236}">
                  <a16:creationId xmlns:a16="http://schemas.microsoft.com/office/drawing/2014/main" xmlns="" id="{EE4D0D1A-D9DD-40B0-9B07-3ACDD7C753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550497"/>
              <a:ext cx="1058947" cy="117717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65" name="Rounded Rectangle 41">
            <a:extLst>
              <a:ext uri="{FF2B5EF4-FFF2-40B4-BE49-F238E27FC236}">
                <a16:creationId xmlns:a16="http://schemas.microsoft.com/office/drawing/2014/main" xmlns="" id="{1158FB2F-7263-4838-9383-E90A2F56B52A}"/>
              </a:ext>
            </a:extLst>
          </p:cNvPr>
          <p:cNvSpPr/>
          <p:nvPr/>
        </p:nvSpPr>
        <p:spPr>
          <a:xfrm>
            <a:off x="391915" y="2498404"/>
            <a:ext cx="23741053" cy="1784058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4F1C061F-B785-4557-8521-49252CE16405}"/>
              </a:ext>
            </a:extLst>
          </p:cNvPr>
          <p:cNvSpPr txBox="1"/>
          <p:nvPr/>
        </p:nvSpPr>
        <p:spPr>
          <a:xfrm>
            <a:off x="4171438" y="2317197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62303EE2-38A6-43F0-AFF3-8613E85FB518}"/>
              </a:ext>
            </a:extLst>
          </p:cNvPr>
          <p:cNvGrpSpPr/>
          <p:nvPr/>
        </p:nvGrpSpPr>
        <p:grpSpPr>
          <a:xfrm>
            <a:off x="63654" y="1831381"/>
            <a:ext cx="3566188" cy="1557995"/>
            <a:chOff x="923003" y="3917552"/>
            <a:chExt cx="4010763" cy="1801174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DDDACF04-4F76-4AA7-A78D-19B4A6B6E702}"/>
                </a:ext>
              </a:extLst>
            </p:cNvPr>
            <p:cNvGrpSpPr/>
            <p:nvPr/>
          </p:nvGrpSpPr>
          <p:grpSpPr>
            <a:xfrm>
              <a:off x="1362045" y="3975229"/>
              <a:ext cx="3571721" cy="1743497"/>
              <a:chOff x="2028795" y="4337179"/>
              <a:chExt cx="3571721" cy="1743497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xmlns="" id="{579C4897-D6DD-47C7-8AB2-565306FD847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25A4B02F-D7AD-4D60-9259-85FC00211991}"/>
                  </a:ext>
                </a:extLst>
              </p:cNvPr>
              <p:cNvSpPr txBox="1"/>
              <p:nvPr/>
            </p:nvSpPr>
            <p:spPr>
              <a:xfrm>
                <a:off x="2539436" y="4337179"/>
                <a:ext cx="3061080" cy="1743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  <a:p>
                <a:pPr algn="ctr"/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70" name="Picture 69">
              <a:extLst>
                <a:ext uri="{FF2B5EF4-FFF2-40B4-BE49-F238E27FC236}">
                  <a16:creationId xmlns:a16="http://schemas.microsoft.com/office/drawing/2014/main" xmlns="" id="{15DA55B1-8190-402A-9C44-D4DAFEC0E42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sp>
        <p:nvSpPr>
          <p:cNvPr id="44" name="TextBox 43"/>
          <p:cNvSpPr txBox="1"/>
          <p:nvPr/>
        </p:nvSpPr>
        <p:spPr>
          <a:xfrm>
            <a:off x="4062668" y="1997526"/>
            <a:ext cx="1798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42177" y="2731381"/>
                <a:ext cx="24093489" cy="1360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800" b="1" i="0">
                        <a:solidFill>
                          <a:srgbClr val="3333FF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 sz="48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n-US" sz="48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77" y="2731381"/>
                <a:ext cx="24093489" cy="1360629"/>
              </a:xfrm>
              <a:prstGeom prst="rect">
                <a:avLst/>
              </a:prstGeom>
              <a:blipFill>
                <a:blip r:embed="rId4"/>
                <a:stretch>
                  <a:fillRect l="-1164" b="-5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-1828800" y="9629246"/>
                <a:ext cx="20571304" cy="2460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fr-FR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fr-FR" sz="4400" b="1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fr-FR" sz="4400" b="1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fr-FR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cos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fr-FR" sz="4400" b="1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A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fr-FR" sz="4400" b="1">
                                      <a:latin typeface="Tahoma" panose="020B0604030504040204" pitchFamily="34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⇔2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1⇔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fr-FR" sz="4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8800" y="9629246"/>
                <a:ext cx="20571304" cy="24605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xmlns="" id="{A28B5A23-5797-4EE2-BE27-6C74A814FFD0}"/>
                  </a:ext>
                </a:extLst>
              </p:cNvPr>
              <p:cNvSpPr/>
              <p:nvPr/>
            </p:nvSpPr>
            <p:spPr>
              <a:xfrm>
                <a:off x="1643041" y="7459579"/>
                <a:ext cx="22966103" cy="2418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fr-FR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fr-FR" sz="4400" b="1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a:rPr lang="en-US" sz="44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fr-FR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B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fr-FR" sz="4400" b="1" i="0">
                            <a:solidFill>
                              <a:srgbClr val="3333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fr-FR" sz="4400" b="1" i="0">
                                <a:solidFill>
                                  <a:srgbClr val="3333FF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B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B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B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+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m:rPr>
                            <m:nor/>
                          </m:rPr>
                          <a:rPr lang="fr-FR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⋅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B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−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C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π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A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fr-FR" sz="4400" b="1" i="0"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fr-FR" sz="4400" b="1" i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in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nor/>
                              </m:rPr>
                              <a:rPr lang="fr-FR" sz="4400" b="1" i="0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fr-FR" sz="4400" b="1" i="0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A28B5A23-5797-4EE2-BE27-6C74A814FF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41" y="7459579"/>
                <a:ext cx="22966103" cy="24188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="" id="{C837759C-FB9D-4D93-A47B-5ECC89B019D7}"/>
                  </a:ext>
                </a:extLst>
              </p:cNvPr>
              <p:cNvSpPr/>
              <p:nvPr/>
            </p:nvSpPr>
            <p:spPr>
              <a:xfrm>
                <a:off x="1433433" y="11979026"/>
                <a:ext cx="1664678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△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C837759C-FB9D-4D93-A47B-5ECC89B019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433" y="11979026"/>
                <a:ext cx="16646788" cy="769441"/>
              </a:xfrm>
              <a:prstGeom prst="rect">
                <a:avLst/>
              </a:prstGeom>
              <a:blipFill>
                <a:blip r:embed="rId7"/>
                <a:stretch>
                  <a:fillRect l="-1465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6FA242B-CEE6-4038-A2B6-6B109CBB6633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xmlns="" id="{7220D8B5-B916-4AC4-857B-13261122E23E}"/>
              </a:ext>
            </a:extLst>
          </p:cNvPr>
          <p:cNvSpPr/>
          <p:nvPr/>
        </p:nvSpPr>
        <p:spPr>
          <a:xfrm>
            <a:off x="13305865" y="4419600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xmlns="" id="{3370ADD9-7602-406D-9A40-AE9606849FCB}"/>
              </a:ext>
            </a:extLst>
          </p:cNvPr>
          <p:cNvSpPr/>
          <p:nvPr/>
        </p:nvSpPr>
        <p:spPr>
          <a:xfrm>
            <a:off x="12724775" y="4538110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xmlns="" id="{E4CB55F9-FAC7-4CC5-89AB-2EAC3D25062D}"/>
              </a:ext>
            </a:extLst>
          </p:cNvPr>
          <p:cNvSpPr/>
          <p:nvPr/>
        </p:nvSpPr>
        <p:spPr>
          <a:xfrm>
            <a:off x="2735205" y="4435858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0F28050-F41E-409A-9236-C9A6F73908B1}"/>
              </a:ext>
            </a:extLst>
          </p:cNvPr>
          <p:cNvSpPr/>
          <p:nvPr/>
        </p:nvSpPr>
        <p:spPr>
          <a:xfrm>
            <a:off x="2154115" y="455436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xmlns="" id="{3346E8DC-F436-4679-AF5B-A76894E5B706}"/>
                  </a:ext>
                </a:extLst>
              </p:cNvPr>
              <p:cNvSpPr/>
              <p:nvPr/>
            </p:nvSpPr>
            <p:spPr>
              <a:xfrm>
                <a:off x="15392400" y="4616941"/>
                <a:ext cx="321273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△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ân</a:t>
                </a: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346E8DC-F436-4679-AF5B-A76894E5B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2400" y="4616941"/>
                <a:ext cx="3212739" cy="830997"/>
              </a:xfrm>
              <a:prstGeom prst="rect">
                <a:avLst/>
              </a:prstGeom>
              <a:blipFill>
                <a:blip r:embed="rId8"/>
                <a:stretch>
                  <a:fillRect t="-17518" r="-7590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xmlns="" id="{11016A15-0F96-4E24-BC6A-2ED877F800DD}"/>
                  </a:ext>
                </a:extLst>
              </p:cNvPr>
              <p:cNvSpPr/>
              <p:nvPr/>
            </p:nvSpPr>
            <p:spPr>
              <a:xfrm>
                <a:off x="4555224" y="4717129"/>
                <a:ext cx="40366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△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</a:t>
                </a: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11016A15-0F96-4E24-BC6A-2ED877F800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224" y="4717129"/>
                <a:ext cx="4036682" cy="830997"/>
              </a:xfrm>
              <a:prstGeom prst="rect">
                <a:avLst/>
              </a:prstGeom>
              <a:blipFill>
                <a:blip r:embed="rId9"/>
                <a:stretch>
                  <a:fillRect t="-17647" r="-604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>
            <a:extLst>
              <a:ext uri="{FF2B5EF4-FFF2-40B4-BE49-F238E27FC236}">
                <a16:creationId xmlns:a16="http://schemas.microsoft.com/office/drawing/2014/main" xmlns="" id="{50FA108B-1EB7-4571-8E0F-93F900669127}"/>
              </a:ext>
            </a:extLst>
          </p:cNvPr>
          <p:cNvSpPr/>
          <p:nvPr/>
        </p:nvSpPr>
        <p:spPr>
          <a:xfrm>
            <a:off x="13305865" y="5850438"/>
            <a:ext cx="7191934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4BE1F008-8A72-4C43-A3A1-B221351939FC}"/>
              </a:ext>
            </a:extLst>
          </p:cNvPr>
          <p:cNvSpPr/>
          <p:nvPr/>
        </p:nvSpPr>
        <p:spPr>
          <a:xfrm>
            <a:off x="12724775" y="5968948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schemeClr val="bg1"/>
              </a:solidFill>
            </a:endParaRP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xmlns="" id="{4B67C96D-86D4-4619-A6A1-559FB069FB75}"/>
              </a:ext>
            </a:extLst>
          </p:cNvPr>
          <p:cNvSpPr/>
          <p:nvPr/>
        </p:nvSpPr>
        <p:spPr>
          <a:xfrm>
            <a:off x="2735205" y="5866696"/>
            <a:ext cx="6900386" cy="1234536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400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xmlns="" id="{5A755D52-1001-463C-906F-AAFF2C9E8A4D}"/>
              </a:ext>
            </a:extLst>
          </p:cNvPr>
          <p:cNvSpPr/>
          <p:nvPr/>
        </p:nvSpPr>
        <p:spPr>
          <a:xfrm>
            <a:off x="2154115" y="5985206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0A2C8AD4-0F81-4A56-8342-7CB6C94D1184}"/>
                  </a:ext>
                </a:extLst>
              </p:cNvPr>
              <p:cNvSpPr/>
              <p:nvPr/>
            </p:nvSpPr>
            <p:spPr>
              <a:xfrm>
                <a:off x="14498472" y="6089933"/>
                <a:ext cx="548740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△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0A2C8AD4-0F81-4A56-8342-7CB6C94D11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8472" y="6089933"/>
                <a:ext cx="5487400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xmlns="" id="{1E8E9CBC-BB84-44FF-8C69-DA97DF438C20}"/>
                  </a:ext>
                </a:extLst>
              </p:cNvPr>
              <p:cNvSpPr/>
              <p:nvPr/>
            </p:nvSpPr>
            <p:spPr>
              <a:xfrm>
                <a:off x="4360028" y="5983462"/>
                <a:ext cx="344998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△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ề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1E8E9CBC-BB84-44FF-8C69-DA97DF438C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028" y="5983462"/>
                <a:ext cx="3449982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D3CD8FEF-F88F-4421-9010-ACCA254AF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kumimoji="0" lang="fr-F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xmlns="" id="{702E3366-4932-4E1D-8C95-25D20EA2F0CA}"/>
              </a:ext>
            </a:extLst>
          </p:cNvPr>
          <p:cNvSpPr/>
          <p:nvPr/>
        </p:nvSpPr>
        <p:spPr>
          <a:xfrm>
            <a:off x="2181344" y="4623916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3420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1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65" grpId="0" animBg="1"/>
      <p:bldP spid="46" grpId="0"/>
      <p:bldP spid="68" grpId="0"/>
      <p:bldP spid="73" grpId="0"/>
      <p:bldP spid="78" grpId="0"/>
      <p:bldP spid="40" grpId="0"/>
      <p:bldP spid="53" grpId="0" animBg="1"/>
      <p:bldP spid="56" grpId="0" animBg="1"/>
      <p:bldP spid="57" grpId="0" animBg="1"/>
      <p:bldP spid="79" grpId="0" animBg="1"/>
      <p:bldP spid="80" grpId="0"/>
      <p:bldP spid="83" grpId="0"/>
      <p:bldP spid="82" grpId="0" animBg="1"/>
      <p:bldP spid="84" grpId="0" animBg="1"/>
      <p:bldP spid="85" grpId="0" animBg="1"/>
      <p:bldP spid="86" grpId="0" animBg="1"/>
      <p:bldP spid="87" grpId="0"/>
      <p:bldP spid="88" grpId="0"/>
      <p:bldP spid="3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515169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7" name="Right Triangle 116">
            <a:extLst>
              <a:ext uri="{FF2B5EF4-FFF2-40B4-BE49-F238E27FC236}">
                <a16:creationId xmlns:a16="http://schemas.microsoft.com/office/drawing/2014/main" xmlns="" id="{05A757B6-3AA1-4E0F-B8DF-303F6EA81933}"/>
              </a:ext>
            </a:extLst>
          </p:cNvPr>
          <p:cNvSpPr/>
          <p:nvPr/>
        </p:nvSpPr>
        <p:spPr>
          <a:xfrm>
            <a:off x="10322223" y="3899003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ight Triangle 117">
            <a:extLst>
              <a:ext uri="{FF2B5EF4-FFF2-40B4-BE49-F238E27FC236}">
                <a16:creationId xmlns:a16="http://schemas.microsoft.com/office/drawing/2014/main" xmlns="" id="{6CD6E74B-68B8-49A0-9AF9-BA2D41776E0D}"/>
              </a:ext>
            </a:extLst>
          </p:cNvPr>
          <p:cNvSpPr/>
          <p:nvPr/>
        </p:nvSpPr>
        <p:spPr>
          <a:xfrm flipH="1">
            <a:off x="2357340" y="3905418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ound Same Side Corner Rectangle 49">
            <a:extLst>
              <a:ext uri="{FF2B5EF4-FFF2-40B4-BE49-F238E27FC236}">
                <a16:creationId xmlns:a16="http://schemas.microsoft.com/office/drawing/2014/main" xmlns="" id="{8B2C5C44-41E9-4092-9310-C2906A557A32}"/>
              </a:ext>
            </a:extLst>
          </p:cNvPr>
          <p:cNvSpPr/>
          <p:nvPr/>
        </p:nvSpPr>
        <p:spPr>
          <a:xfrm flipV="1">
            <a:off x="2550717" y="3905416"/>
            <a:ext cx="7771506" cy="127618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xmlns="" id="{757B5026-73B9-4C02-B0C0-E2339D845CA6}"/>
              </a:ext>
            </a:extLst>
          </p:cNvPr>
          <p:cNvSpPr txBox="1"/>
          <p:nvPr/>
        </p:nvSpPr>
        <p:spPr>
          <a:xfrm>
            <a:off x="3200400" y="4206254"/>
            <a:ext cx="6629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 THỨC CỘNG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4" name="Right Triangle 123">
            <a:extLst>
              <a:ext uri="{FF2B5EF4-FFF2-40B4-BE49-F238E27FC236}">
                <a16:creationId xmlns:a16="http://schemas.microsoft.com/office/drawing/2014/main" xmlns="" id="{057F2A05-99AD-41E9-ABFB-ACDA6D3B3549}"/>
              </a:ext>
            </a:extLst>
          </p:cNvPr>
          <p:cNvSpPr/>
          <p:nvPr/>
        </p:nvSpPr>
        <p:spPr>
          <a:xfrm>
            <a:off x="22134233" y="3910956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ight Triangle 124">
            <a:extLst>
              <a:ext uri="{FF2B5EF4-FFF2-40B4-BE49-F238E27FC236}">
                <a16:creationId xmlns:a16="http://schemas.microsoft.com/office/drawing/2014/main" xmlns="" id="{49F8C3E5-B614-4EE0-95B2-01C0A55FCF3E}"/>
              </a:ext>
            </a:extLst>
          </p:cNvPr>
          <p:cNvSpPr/>
          <p:nvPr/>
        </p:nvSpPr>
        <p:spPr>
          <a:xfrm flipH="1">
            <a:off x="14169350" y="3917371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ounded Rectangle 51">
            <a:extLst>
              <a:ext uri="{FF2B5EF4-FFF2-40B4-BE49-F238E27FC236}">
                <a16:creationId xmlns:a16="http://schemas.microsoft.com/office/drawing/2014/main" xmlns="" id="{AA4FF983-E30B-45B4-AC52-DD8645D349B4}"/>
              </a:ext>
            </a:extLst>
          </p:cNvPr>
          <p:cNvSpPr/>
          <p:nvPr/>
        </p:nvSpPr>
        <p:spPr>
          <a:xfrm>
            <a:off x="12221885" y="1724696"/>
            <a:ext cx="11938252" cy="1179765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7" name="Round Same Side Corner Rectangle 49">
            <a:extLst>
              <a:ext uri="{FF2B5EF4-FFF2-40B4-BE49-F238E27FC236}">
                <a16:creationId xmlns:a16="http://schemas.microsoft.com/office/drawing/2014/main" xmlns="" id="{E4BB07FF-D641-40EA-84CC-B4176121BEA0}"/>
              </a:ext>
            </a:extLst>
          </p:cNvPr>
          <p:cNvSpPr/>
          <p:nvPr/>
        </p:nvSpPr>
        <p:spPr>
          <a:xfrm flipV="1">
            <a:off x="13911762" y="1625290"/>
            <a:ext cx="7771506" cy="104801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xmlns="" id="{2E41C9CB-EBCD-40A8-B433-47FB2DB6E8FC}"/>
              </a:ext>
            </a:extLst>
          </p:cNvPr>
          <p:cNvSpPr txBox="1"/>
          <p:nvPr/>
        </p:nvSpPr>
        <p:spPr>
          <a:xfrm>
            <a:off x="14494952" y="1790109"/>
            <a:ext cx="6629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 ĐÔI-HẠ BẬC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49D056E-6C4F-4340-9120-04A538C7DC9C}"/>
              </a:ext>
            </a:extLst>
          </p:cNvPr>
          <p:cNvSpPr txBox="1"/>
          <p:nvPr/>
        </p:nvSpPr>
        <p:spPr>
          <a:xfrm>
            <a:off x="12662398" y="2877228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u="none" strike="noStrike" spc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 </a:t>
            </a:r>
            <a:r>
              <a:rPr lang="vi-VN" sz="4400" b="1" i="1" u="none" strike="noStrike" spc="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vi-VN" sz="4400" b="1" i="1" u="none" strike="noStrike" spc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ân đôi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A42C072A-78D8-4D88-9834-34A235035B91}"/>
              </a:ext>
            </a:extLst>
          </p:cNvPr>
          <p:cNvSpPr txBox="1"/>
          <p:nvPr/>
        </p:nvSpPr>
        <p:spPr>
          <a:xfrm>
            <a:off x="12310121" y="8050947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i="1" u="none" strike="noStrike" spc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 thức </a:t>
            </a:r>
            <a:r>
              <a:rPr lang="en-US" sz="4400" b="1" i="1" u="none" strike="noStrike" spc="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</a:t>
            </a:r>
            <a:r>
              <a:rPr lang="en-US" sz="4400" b="1" i="1" u="none" strike="noStrike" spc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none" strike="noStrike" spc="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1808444" y="3807326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8444" y="3807326"/>
                <a:ext cx="3918053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5140181" y="3737267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181" y="3737267"/>
                <a:ext cx="3918053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1402842" y="4662369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2842" y="4662369"/>
                <a:ext cx="391805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4151213" y="4484432"/>
                <a:ext cx="5809747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1213" y="4484432"/>
                <a:ext cx="5809747" cy="11049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8606999" y="4506272"/>
                <a:ext cx="5884191" cy="1000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6999" y="4506272"/>
                <a:ext cx="5884191" cy="10009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3826423" y="5277353"/>
                <a:ext cx="5239286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−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6423" y="5277353"/>
                <a:ext cx="5239286" cy="11049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1502465" y="6627023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2465" y="6627023"/>
                <a:ext cx="3918053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4551419" y="6129886"/>
                <a:ext cx="3918053" cy="1788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1419" y="6129886"/>
                <a:ext cx="3918053" cy="17881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4776222" y="8666976"/>
                <a:ext cx="3918053" cy="1000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6222" y="8666976"/>
                <a:ext cx="3918053" cy="10009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7276236" y="8409246"/>
                <a:ext cx="5274475" cy="1516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6236" y="8409246"/>
                <a:ext cx="5274475" cy="1516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4812080" y="10488140"/>
                <a:ext cx="4253629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2080" y="10488140"/>
                <a:ext cx="4253629" cy="110498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8092637" y="10282411"/>
                <a:ext cx="3918053" cy="1516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2637" y="10282411"/>
                <a:ext cx="3918053" cy="1516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5140180" y="12153709"/>
                <a:ext cx="3918053" cy="1071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0180" y="12153709"/>
                <a:ext cx="3918053" cy="107131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8134438" y="11925891"/>
                <a:ext cx="3918053" cy="1526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4438" y="11925891"/>
                <a:ext cx="3918053" cy="152695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ounded Rectangle 51">
            <a:extLst>
              <a:ext uri="{FF2B5EF4-FFF2-40B4-BE49-F238E27FC236}">
                <a16:creationId xmlns:a16="http://schemas.microsoft.com/office/drawing/2014/main" xmlns="" id="{8909C871-C03F-4E46-85B0-0AF8E98DA351}"/>
              </a:ext>
            </a:extLst>
          </p:cNvPr>
          <p:cNvSpPr/>
          <p:nvPr/>
        </p:nvSpPr>
        <p:spPr>
          <a:xfrm>
            <a:off x="90035" y="2604657"/>
            <a:ext cx="10593387" cy="995293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1" name="Round Same Side Corner Rectangle 49">
            <a:extLst>
              <a:ext uri="{FF2B5EF4-FFF2-40B4-BE49-F238E27FC236}">
                <a16:creationId xmlns:a16="http://schemas.microsoft.com/office/drawing/2014/main" xmlns="" id="{8B2C5C44-41E9-4092-9310-C2906A557A32}"/>
              </a:ext>
            </a:extLst>
          </p:cNvPr>
          <p:cNvSpPr/>
          <p:nvPr/>
        </p:nvSpPr>
        <p:spPr>
          <a:xfrm flipV="1">
            <a:off x="1370820" y="2572994"/>
            <a:ext cx="7771506" cy="103457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757B5026-73B9-4C02-B0C0-E2339D845CA6}"/>
              </a:ext>
            </a:extLst>
          </p:cNvPr>
          <p:cNvSpPr txBox="1"/>
          <p:nvPr/>
        </p:nvSpPr>
        <p:spPr>
          <a:xfrm>
            <a:off x="2000600" y="2531966"/>
            <a:ext cx="6629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 THỨC CỘNG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247EFA0C-A7CA-4B88-B2F9-0439BAC52469}"/>
                  </a:ext>
                </a:extLst>
              </p:cNvPr>
              <p:cNvSpPr txBox="1"/>
              <p:nvPr/>
            </p:nvSpPr>
            <p:spPr>
              <a:xfrm>
                <a:off x="452758" y="3768388"/>
                <a:ext cx="10078263" cy="8789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func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effectLst/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7EFA0C-A7CA-4B88-B2F9-0439BAC52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58" y="3768388"/>
                <a:ext cx="10078263" cy="878920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66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21" grpId="0" animBg="1"/>
      <p:bldP spid="122" grpId="0"/>
      <p:bldP spid="124" grpId="0" animBg="1"/>
      <p:bldP spid="125" grpId="0" animBg="1"/>
      <p:bldP spid="126" grpId="0" animBg="1"/>
      <p:bldP spid="127" grpId="0" animBg="1"/>
      <p:bldP spid="128" grpId="0"/>
      <p:bldP spid="32" grpId="0"/>
      <p:bldP spid="45" grpId="0"/>
      <p:bldP spid="44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/>
      <p:bldP spid="7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515169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7" name="Right Triangle 116">
            <a:extLst>
              <a:ext uri="{FF2B5EF4-FFF2-40B4-BE49-F238E27FC236}">
                <a16:creationId xmlns:a16="http://schemas.microsoft.com/office/drawing/2014/main" xmlns="" id="{05A757B6-3AA1-4E0F-B8DF-303F6EA81933}"/>
              </a:ext>
            </a:extLst>
          </p:cNvPr>
          <p:cNvSpPr/>
          <p:nvPr/>
        </p:nvSpPr>
        <p:spPr>
          <a:xfrm>
            <a:off x="10230974" y="3137003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ight Triangle 117">
            <a:extLst>
              <a:ext uri="{FF2B5EF4-FFF2-40B4-BE49-F238E27FC236}">
                <a16:creationId xmlns:a16="http://schemas.microsoft.com/office/drawing/2014/main" xmlns="" id="{6CD6E74B-68B8-49A0-9AF9-BA2D41776E0D}"/>
              </a:ext>
            </a:extLst>
          </p:cNvPr>
          <p:cNvSpPr/>
          <p:nvPr/>
        </p:nvSpPr>
        <p:spPr>
          <a:xfrm flipH="1">
            <a:off x="2266091" y="3143418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ounded Rectangle 51">
            <a:extLst>
              <a:ext uri="{FF2B5EF4-FFF2-40B4-BE49-F238E27FC236}">
                <a16:creationId xmlns:a16="http://schemas.microsoft.com/office/drawing/2014/main" xmlns="" id="{8909C871-C03F-4E46-85B0-0AF8E98DA351}"/>
              </a:ext>
            </a:extLst>
          </p:cNvPr>
          <p:cNvSpPr/>
          <p:nvPr/>
        </p:nvSpPr>
        <p:spPr>
          <a:xfrm>
            <a:off x="1202564" y="3289449"/>
            <a:ext cx="10593387" cy="9054951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1" name="Round Same Side Corner Rectangle 49">
            <a:extLst>
              <a:ext uri="{FF2B5EF4-FFF2-40B4-BE49-F238E27FC236}">
                <a16:creationId xmlns:a16="http://schemas.microsoft.com/office/drawing/2014/main" xmlns="" id="{8B2C5C44-41E9-4092-9310-C2906A557A32}"/>
              </a:ext>
            </a:extLst>
          </p:cNvPr>
          <p:cNvSpPr/>
          <p:nvPr/>
        </p:nvSpPr>
        <p:spPr>
          <a:xfrm flipV="1">
            <a:off x="2459468" y="3143416"/>
            <a:ext cx="7771506" cy="127618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xmlns="" id="{757B5026-73B9-4C02-B0C0-E2339D845CA6}"/>
              </a:ext>
            </a:extLst>
          </p:cNvPr>
          <p:cNvSpPr txBox="1"/>
          <p:nvPr/>
        </p:nvSpPr>
        <p:spPr>
          <a:xfrm>
            <a:off x="3109151" y="3444254"/>
            <a:ext cx="6629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THÀNH TỔNG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4" name="Right Triangle 123">
            <a:extLst>
              <a:ext uri="{FF2B5EF4-FFF2-40B4-BE49-F238E27FC236}">
                <a16:creationId xmlns:a16="http://schemas.microsoft.com/office/drawing/2014/main" xmlns="" id="{057F2A05-99AD-41E9-ABFB-ACDA6D3B3549}"/>
              </a:ext>
            </a:extLst>
          </p:cNvPr>
          <p:cNvSpPr/>
          <p:nvPr/>
        </p:nvSpPr>
        <p:spPr>
          <a:xfrm>
            <a:off x="21660974" y="3124200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ight Triangle 124">
            <a:extLst>
              <a:ext uri="{FF2B5EF4-FFF2-40B4-BE49-F238E27FC236}">
                <a16:creationId xmlns:a16="http://schemas.microsoft.com/office/drawing/2014/main" xmlns="" id="{49F8C3E5-B614-4EE0-95B2-01C0A55FCF3E}"/>
              </a:ext>
            </a:extLst>
          </p:cNvPr>
          <p:cNvSpPr/>
          <p:nvPr/>
        </p:nvSpPr>
        <p:spPr>
          <a:xfrm flipH="1">
            <a:off x="13696091" y="3130615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ounded Rectangle 51">
            <a:extLst>
              <a:ext uri="{FF2B5EF4-FFF2-40B4-BE49-F238E27FC236}">
                <a16:creationId xmlns:a16="http://schemas.microsoft.com/office/drawing/2014/main" xmlns="" id="{AA4FF983-E30B-45B4-AC52-DD8645D349B4}"/>
              </a:ext>
            </a:extLst>
          </p:cNvPr>
          <p:cNvSpPr/>
          <p:nvPr/>
        </p:nvSpPr>
        <p:spPr>
          <a:xfrm>
            <a:off x="12632564" y="3276646"/>
            <a:ext cx="10593387" cy="9054951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7" name="Round Same Side Corner Rectangle 49">
            <a:extLst>
              <a:ext uri="{FF2B5EF4-FFF2-40B4-BE49-F238E27FC236}">
                <a16:creationId xmlns:a16="http://schemas.microsoft.com/office/drawing/2014/main" xmlns="" id="{E4BB07FF-D641-40EA-84CC-B4176121BEA0}"/>
              </a:ext>
            </a:extLst>
          </p:cNvPr>
          <p:cNvSpPr/>
          <p:nvPr/>
        </p:nvSpPr>
        <p:spPr>
          <a:xfrm flipV="1">
            <a:off x="13889468" y="3130613"/>
            <a:ext cx="7771506" cy="127618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xmlns="" id="{2E41C9CB-EBCD-40A8-B433-47FB2DB6E8FC}"/>
              </a:ext>
            </a:extLst>
          </p:cNvPr>
          <p:cNvSpPr txBox="1"/>
          <p:nvPr/>
        </p:nvSpPr>
        <p:spPr>
          <a:xfrm>
            <a:off x="14539151" y="3431451"/>
            <a:ext cx="6629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ỔNG THÀNH TÍCH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1AC466A-DE07-43F1-97FD-FAD1A438EE8D}"/>
                  </a:ext>
                </a:extLst>
              </p:cNvPr>
              <p:cNvSpPr txBox="1"/>
              <p:nvPr/>
            </p:nvSpPr>
            <p:spPr>
              <a:xfrm>
                <a:off x="1894585" y="5039076"/>
                <a:ext cx="10063726" cy="6080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4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1AC466A-DE07-43F1-97FD-FAD1A438EE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585" y="5039076"/>
                <a:ext cx="10063726" cy="60807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F7153383-83EC-4DF6-B475-A35DE5A5B4CF}"/>
                  </a:ext>
                </a:extLst>
              </p:cNvPr>
              <p:cNvSpPr txBox="1"/>
              <p:nvPr/>
            </p:nvSpPr>
            <p:spPr>
              <a:xfrm>
                <a:off x="12786551" y="4953000"/>
                <a:ext cx="10063726" cy="7593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 i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</m:fun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b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F7153383-83EC-4DF6-B475-A35DE5A5B4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6551" y="4953000"/>
                <a:ext cx="10063726" cy="7593617"/>
              </a:xfrm>
              <a:prstGeom prst="rect">
                <a:avLst/>
              </a:prstGeom>
              <a:blipFill>
                <a:blip r:embed="rId3"/>
                <a:stretch>
                  <a:fillRect r="-1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042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20" grpId="0" animBg="1"/>
      <p:bldP spid="121" grpId="0" animBg="1"/>
      <p:bldP spid="122" grpId="0"/>
      <p:bldP spid="124" grpId="0" animBg="1"/>
      <p:bldP spid="125" grpId="0" animBg="1"/>
      <p:bldP spid="126" grpId="0" animBg="1"/>
      <p:bldP spid="127" grpId="0" animBg="1"/>
      <p:bldP spid="128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ounded Rectangle 103"/>
          <p:cNvSpPr/>
          <p:nvPr/>
        </p:nvSpPr>
        <p:spPr>
          <a:xfrm>
            <a:off x="804861" y="7984106"/>
            <a:ext cx="22952885" cy="5241445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b="1" dirty="0">
              <a:solidFill>
                <a:schemeClr val="tx1"/>
              </a:solidFill>
            </a:endParaRPr>
          </a:p>
        </p:txBody>
      </p:sp>
      <p:grpSp>
        <p:nvGrpSpPr>
          <p:cNvPr id="105" name="Group 54"/>
          <p:cNvGrpSpPr/>
          <p:nvPr/>
        </p:nvGrpSpPr>
        <p:grpSpPr>
          <a:xfrm>
            <a:off x="685800" y="7948989"/>
            <a:ext cx="3568119" cy="845462"/>
            <a:chOff x="1224541" y="6305967"/>
            <a:chExt cx="3568119" cy="845462"/>
          </a:xfrm>
        </p:grpSpPr>
        <p:sp>
          <p:nvSpPr>
            <p:cNvPr id="106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Round Diagonal Corner Rectangle 107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85800" y="3646227"/>
            <a:ext cx="23012400" cy="3668972"/>
            <a:chOff x="1268078" y="2438400"/>
            <a:chExt cx="23012400" cy="3132774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799"/>
              <a:ext cx="23008268" cy="29803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7212" y="3545780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7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128" name="Rounded Rectangle 12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CỘ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2667000"/>
            <a:ext cx="10253661" cy="885102"/>
            <a:chOff x="644526" y="2766774"/>
            <a:chExt cx="10253661" cy="88510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inh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a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8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596963" y="4041973"/>
            <a:ext cx="1295098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vi-VN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315200" y="5553736"/>
                <a:ext cx="9762416" cy="1002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553736"/>
                <a:ext cx="9762416" cy="10023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502810" y="8877690"/>
            <a:ext cx="2505814" cy="9699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63" y="3175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933640" imgH="279360" progId="Equation.DSMT4">
                  <p:embed/>
                </p:oleObj>
              </mc:Choice>
              <mc:Fallback>
                <p:oleObj name="Equation" r:id="rId4" imgW="2933640" imgH="279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3175"/>
                        <a:ext cx="293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03999" y="10149255"/>
                <a:ext cx="13179955" cy="1010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sin</m:t>
                      </m:r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os</m:t>
                      </m:r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os</m:t>
                      </m:r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sin</m:t>
                      </m:r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sin</m:t>
                      </m:r>
                      <m:d>
                        <m:d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3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999" y="10149255"/>
                <a:ext cx="13179955" cy="10108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611600" y="9834303"/>
                <a:ext cx="4018151" cy="1529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sin</m:t>
                      </m:r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0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1600" y="9834303"/>
                <a:ext cx="4018151" cy="152932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128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6" grpId="0"/>
      <p:bldP spid="7" grpId="0"/>
      <p:bldP spid="49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ounded Rectangle 103"/>
          <p:cNvSpPr/>
          <p:nvPr/>
        </p:nvSpPr>
        <p:spPr>
          <a:xfrm>
            <a:off x="716407" y="6720727"/>
            <a:ext cx="22952885" cy="6766673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b="1" dirty="0">
              <a:solidFill>
                <a:schemeClr val="tx1"/>
              </a:solidFill>
            </a:endParaRPr>
          </a:p>
        </p:txBody>
      </p:sp>
      <p:grpSp>
        <p:nvGrpSpPr>
          <p:cNvPr id="105" name="Group 54"/>
          <p:cNvGrpSpPr/>
          <p:nvPr/>
        </p:nvGrpSpPr>
        <p:grpSpPr>
          <a:xfrm>
            <a:off x="685800" y="6540538"/>
            <a:ext cx="3568119" cy="845462"/>
            <a:chOff x="1224541" y="6305967"/>
            <a:chExt cx="3568119" cy="845462"/>
          </a:xfrm>
        </p:grpSpPr>
        <p:sp>
          <p:nvSpPr>
            <p:cNvPr id="106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Round Diagonal Corner Rectangle 107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47927" y="3620319"/>
            <a:ext cx="23012400" cy="2843098"/>
            <a:chOff x="1268078" y="2438400"/>
            <a:chExt cx="23012400" cy="2459546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23008268" cy="230714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610080" cy="940513"/>
              <a:chOff x="1311958" y="3405486"/>
              <a:chExt cx="3610080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7212" y="3545780"/>
                <a:ext cx="2404826" cy="588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7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128" name="Rounded Rectangle 12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CỘ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2667000"/>
            <a:ext cx="10253661" cy="885102"/>
            <a:chOff x="644526" y="2766774"/>
            <a:chExt cx="10253661" cy="88510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inh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a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8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46590" y="3917417"/>
                <a:ext cx="11206209" cy="1230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b="1" i="1">
                            <a:effectLst/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vi-VN" b="1" i="1">
                            <a:effectLst/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b="1" i="1">
                                <a:effectLst/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0">
                                <a:effectLst/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π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4400" b="1" i="0">
                                <a:effectLst/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&lt;</m:t>
                        </m:r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&lt;</m:t>
                        </m:r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e>
                    </m:d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6590" y="3917417"/>
                <a:ext cx="11206209" cy="1230978"/>
              </a:xfrm>
              <a:prstGeom prst="rect">
                <a:avLst/>
              </a:prstGeom>
              <a:blipFill rotWithShape="1">
                <a:blip r:embed="rId2"/>
                <a:stretch>
                  <a:fillRect l="-2175" b="-5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206006" y="8174054"/>
            <a:ext cx="2505814" cy="9699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333823" y="7924567"/>
                <a:ext cx="5762475" cy="14846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vi-VN" sz="4400" b="1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sin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fr-FR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func>
                      <m:funcPr>
                        <m:ctrlPr>
                          <a:rPr lang="vi-VN" sz="4400" b="1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cos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4400" b="1" i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fr-FR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1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823" y="7924567"/>
                <a:ext cx="5762475" cy="14846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757896" y="4921649"/>
                <a:ext cx="5138704" cy="1128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b="1" i="1">
                            <a:effectLst/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vi-VN" b="1" i="1"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4400" b="1" i="0">
                                <a:effectLst/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b="1" i="0">
                                <a:effectLst/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b="1" i="1">
                                    <a:effectLst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effectLst/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π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 i="0">
                                    <a:effectLst/>
                                    <a:latin typeface="Tahoma" pitchFamily="34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400" b="1" i="0" smtClean="0"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896" y="4921649"/>
                <a:ext cx="5138704" cy="1128258"/>
              </a:xfrm>
              <a:prstGeom prst="rect">
                <a:avLst/>
              </a:prstGeom>
              <a:blipFill rotWithShape="1">
                <a:blip r:embed="rId4"/>
                <a:stretch>
                  <a:fillRect l="-4864" b="-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8305800" y="8915400"/>
                <a:ext cx="4732193" cy="2266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8915400"/>
                <a:ext cx="4732193" cy="226671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701517" y="9809202"/>
                <a:ext cx="414786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x</m:t>
                        </m:r>
                      </m:e>
                    </m:func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0</m:t>
                    </m:r>
                  </m:oMath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517" y="9809202"/>
                <a:ext cx="4147867" cy="1107996"/>
              </a:xfrm>
              <a:prstGeom prst="rect">
                <a:avLst/>
              </a:prstGeom>
              <a:blipFill rotWithShape="1">
                <a:blip r:embed="rId6"/>
                <a:stretch>
                  <a:fillRect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483022" y="9418544"/>
                <a:ext cx="3670685" cy="151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π</m:t>
                    </m:r>
                  </m:oMath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022" y="9418544"/>
                <a:ext cx="3670685" cy="1514967"/>
              </a:xfrm>
              <a:prstGeom prst="rect">
                <a:avLst/>
              </a:prstGeom>
              <a:blipFill rotWithShape="1">
                <a:blip r:embed="rId7"/>
                <a:stretch>
                  <a:fillRect b="-5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5379837" y="6720727"/>
                <a:ext cx="4954177" cy="3093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vi-VN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9</m:t>
                              </m:r>
                            </m:den>
                          </m:f>
                        </m:e>
                      </m:rad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±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79837" y="6720727"/>
                <a:ext cx="4954177" cy="309309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615127" y="7416112"/>
                <a:ext cx="7082132" cy="215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vi-VN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x</m:t>
                              </m:r>
                            </m:e>
                          </m:func>
                        </m:e>
                      </m:rad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127" y="7416112"/>
                <a:ext cx="7082132" cy="215905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13182600" y="10363200"/>
                <a:ext cx="5237459" cy="2266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⋅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⋅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600" y="10363200"/>
                <a:ext cx="5237459" cy="226671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6565383" y="10733266"/>
                <a:ext cx="7502567" cy="1900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f>
                            <m:f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x</m:t>
                          </m:r>
                        </m:e>
                      </m:func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f>
                            <m:f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π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6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5383" y="10733266"/>
                <a:ext cx="7502567" cy="190007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027335" y="10768028"/>
                <a:ext cx="3993209" cy="19152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π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335" y="10768028"/>
                <a:ext cx="3993209" cy="191526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1250184" y="11253005"/>
            <a:ext cx="2417457" cy="982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moha"/>
              </a:rPr>
              <a:t>Ta </a:t>
            </a:r>
            <a:r>
              <a:rPr lang="fr-FR" sz="4400" b="1" dirty="0" err="1">
                <a:latin typeface="Tamoha"/>
              </a:rPr>
              <a:t>có</a:t>
            </a:r>
            <a:r>
              <a:rPr lang="fr-FR" sz="4400" b="1" dirty="0">
                <a:latin typeface="Tamoha"/>
              </a:rPr>
              <a:t>: </a:t>
            </a:r>
            <a:endParaRPr lang="vi-VN" sz="4400" b="1" dirty="0">
              <a:effectLst/>
              <a:latin typeface="Tamoha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17754600" y="10363200"/>
                <a:ext cx="3270191" cy="22600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10363200"/>
                <a:ext cx="3270191" cy="226004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356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2" grpId="0"/>
      <p:bldP spid="3" grpId="0"/>
      <p:bldP spid="51" grpId="0"/>
      <p:bldP spid="5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3014803"/>
            <a:ext cx="20421600" cy="1192808"/>
            <a:chOff x="644526" y="2766774"/>
            <a:chExt cx="10253661" cy="144655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iệu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i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D43F4809-3B36-49C8-A33C-366048422EA1}"/>
              </a:ext>
            </a:extLst>
          </p:cNvPr>
          <p:cNvSpPr txBox="1"/>
          <p:nvPr/>
        </p:nvSpPr>
        <p:spPr>
          <a:xfrm>
            <a:off x="2590800" y="4191000"/>
            <a:ext cx="60197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D43F4809-3B36-49C8-A33C-366048422EA1}"/>
              </a:ext>
            </a:extLst>
          </p:cNvPr>
          <p:cNvSpPr txBox="1"/>
          <p:nvPr/>
        </p:nvSpPr>
        <p:spPr>
          <a:xfrm>
            <a:off x="15823018" y="4267200"/>
            <a:ext cx="53272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80515" y="5453726"/>
            <a:ext cx="11292249" cy="807720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3" name="Rounded Rectangle 42"/>
          <p:cNvSpPr/>
          <p:nvPr/>
        </p:nvSpPr>
        <p:spPr>
          <a:xfrm>
            <a:off x="12649200" y="5410200"/>
            <a:ext cx="11292249" cy="807720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066736" y="6305596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36" y="6305596"/>
                <a:ext cx="3918053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4267200" y="6305596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305596"/>
                <a:ext cx="3918053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713448" y="7717663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448" y="7717663"/>
                <a:ext cx="3918053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3369999" y="7485238"/>
                <a:ext cx="5809747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999" y="7485238"/>
                <a:ext cx="5809747" cy="110498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2895600" y="8755631"/>
                <a:ext cx="5884191" cy="1000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8755631"/>
                <a:ext cx="5884191" cy="10009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3218914" y="9906809"/>
                <a:ext cx="5239286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1−2</m:t>
                      </m:r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914" y="9906809"/>
                <a:ext cx="5239286" cy="11049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838200" y="11437203"/>
                <a:ext cx="391805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437203"/>
                <a:ext cx="3918053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3701947" y="11125200"/>
                <a:ext cx="3918053" cy="1788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ta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8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947" y="11125200"/>
                <a:ext cx="3918053" cy="1788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3863990" y="6562139"/>
                <a:ext cx="3918053" cy="1000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990" y="6562139"/>
                <a:ext cx="3918053" cy="100098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6466788" y="6305596"/>
                <a:ext cx="5274475" cy="1516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6788" y="6305596"/>
                <a:ext cx="5274475" cy="1516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3716000" y="8590220"/>
                <a:ext cx="4253629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8590220"/>
                <a:ext cx="4253629" cy="110498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7068800" y="8305800"/>
                <a:ext cx="3918053" cy="1516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68800" y="8305800"/>
                <a:ext cx="3918053" cy="1516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4048472" y="10534815"/>
                <a:ext cx="3918053" cy="1071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8472" y="10534815"/>
                <a:ext cx="3918053" cy="107131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D43F4809-3B36-49C8-A33C-366048422EA1}"/>
                  </a:ext>
                </a:extLst>
              </p:cNvPr>
              <p:cNvSpPr txBox="1"/>
              <p:nvPr/>
            </p:nvSpPr>
            <p:spPr>
              <a:xfrm>
                <a:off x="17145000" y="10210800"/>
                <a:ext cx="3918053" cy="1526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8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8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8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43F4809-3B36-49C8-A33C-366048422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5000" y="10210800"/>
                <a:ext cx="3918053" cy="152695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778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 animBg="1"/>
      <p:bldP spid="43" grpId="0" animBg="1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ounded Rectangle 103"/>
          <p:cNvSpPr/>
          <p:nvPr/>
        </p:nvSpPr>
        <p:spPr>
          <a:xfrm>
            <a:off x="716407" y="7941155"/>
            <a:ext cx="22952885" cy="5241445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b="1" dirty="0">
              <a:solidFill>
                <a:schemeClr val="tx1"/>
              </a:solidFill>
            </a:endParaRPr>
          </a:p>
        </p:txBody>
      </p:sp>
      <p:grpSp>
        <p:nvGrpSpPr>
          <p:cNvPr id="105" name="Group 54"/>
          <p:cNvGrpSpPr/>
          <p:nvPr/>
        </p:nvGrpSpPr>
        <p:grpSpPr>
          <a:xfrm>
            <a:off x="685800" y="7948989"/>
            <a:ext cx="3568119" cy="845462"/>
            <a:chOff x="1224541" y="6305967"/>
            <a:chExt cx="3568119" cy="845462"/>
          </a:xfrm>
        </p:grpSpPr>
        <p:sp>
          <p:nvSpPr>
            <p:cNvPr id="106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Round Diagonal Corner Rectangle 107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85800" y="3646226"/>
            <a:ext cx="23012400" cy="3078033"/>
            <a:chOff x="1268078" y="2438400"/>
            <a:chExt cx="23012400" cy="2805770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23008268" cy="2653370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597027" cy="940513"/>
              <a:chOff x="1311958" y="3405486"/>
              <a:chExt cx="3597027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7212" y="3545780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7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128" name="Rounded Rectangle 12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2667000"/>
            <a:ext cx="10253661" cy="885102"/>
            <a:chOff x="644526" y="2766774"/>
            <a:chExt cx="10253661" cy="88510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inh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a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8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5348410" y="4041973"/>
            <a:ext cx="1457001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400" b="1" dirty="0">
                <a:latin typeface="Tamoha"/>
              </a:rPr>
              <a:t>Không dùng máy </a:t>
            </a:r>
            <a:r>
              <a:rPr lang="vi-VN" sz="5400" b="1" dirty="0" smtClean="0">
                <a:latin typeface="Tamoha"/>
              </a:rPr>
              <a:t>tính, </a:t>
            </a:r>
            <a:r>
              <a:rPr lang="vi-VN" sz="5400" b="1" dirty="0">
                <a:latin typeface="Tamoha"/>
              </a:rPr>
              <a:t>tính giá trị biểu thức</a:t>
            </a:r>
            <a:r>
              <a:rPr lang="vi-VN" sz="4400" b="1" dirty="0">
                <a:latin typeface="Tamoha"/>
              </a:rPr>
              <a:t>:</a:t>
            </a:r>
            <a:endParaRPr lang="vi-VN" b="1" dirty="0">
              <a:latin typeface="Tamoha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067800" y="5105400"/>
                <a:ext cx="6845913" cy="10125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105400"/>
                <a:ext cx="6845913" cy="10125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502810" y="8877690"/>
            <a:ext cx="2505814" cy="9699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63" y="3175"/>
          <a:ext cx="2933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933640" imgH="279360" progId="Equation.DSMT4">
                  <p:embed/>
                </p:oleObj>
              </mc:Choice>
              <mc:Fallback>
                <p:oleObj name="Equation" r:id="rId4" imgW="2933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3175"/>
                        <a:ext cx="2933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58172" y="9105509"/>
                <a:ext cx="19589915" cy="1682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1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b="1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172" y="9105509"/>
                <a:ext cx="19589915" cy="16822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710861" y="10438052"/>
                <a:ext cx="6204006" cy="99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  <m:r>
                        <m:rPr>
                          <m:nor/>
                        </m:rPr>
                        <a:rPr lang="en-US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unc>
                        <m:funcPr>
                          <m:ctrlPr>
                            <a:rPr lang="vi-VN" b="1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e>
                      </m:func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861" y="10438052"/>
                <a:ext cx="6204006" cy="99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731643" y="11712630"/>
                <a:ext cx="3064044" cy="9898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unc>
                        <m:funcPr>
                          <m:ctrlPr>
                            <a:rPr lang="vi-VN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1643" y="11712630"/>
                <a:ext cx="3064044" cy="98982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616535" y="11321579"/>
                <a:ext cx="1603709" cy="1496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b="1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en-US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6535" y="11321579"/>
                <a:ext cx="1603709" cy="149675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28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6" grpId="0"/>
      <p:bldP spid="7" grpId="0"/>
      <p:bldP spid="49" grpId="0"/>
      <p:bldP spid="8" grpId="0"/>
      <p:bldP spid="9" grpId="0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Rounded Rectangle 103"/>
          <p:cNvSpPr/>
          <p:nvPr/>
        </p:nvSpPr>
        <p:spPr>
          <a:xfrm>
            <a:off x="716407" y="6720727"/>
            <a:ext cx="22952885" cy="6766673"/>
          </a:xfrm>
          <a:prstGeom prst="roundRect">
            <a:avLst>
              <a:gd name="adj" fmla="val 2239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b="1" dirty="0">
              <a:solidFill>
                <a:schemeClr val="tx1"/>
              </a:solidFill>
            </a:endParaRPr>
          </a:p>
        </p:txBody>
      </p:sp>
      <p:grpSp>
        <p:nvGrpSpPr>
          <p:cNvPr id="105" name="Group 54"/>
          <p:cNvGrpSpPr/>
          <p:nvPr/>
        </p:nvGrpSpPr>
        <p:grpSpPr>
          <a:xfrm>
            <a:off x="685800" y="6540538"/>
            <a:ext cx="3568119" cy="845462"/>
            <a:chOff x="1224541" y="6305967"/>
            <a:chExt cx="3568119" cy="845462"/>
          </a:xfrm>
        </p:grpSpPr>
        <p:sp>
          <p:nvSpPr>
            <p:cNvPr id="106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2296330" y="6305967"/>
              <a:ext cx="2372765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8" name="Round Diagonal Corner Rectangle 107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647927" y="3620319"/>
            <a:ext cx="23012400" cy="2637510"/>
            <a:chOff x="1268078" y="2438400"/>
            <a:chExt cx="23012400" cy="1940335"/>
          </a:xfrm>
        </p:grpSpPr>
        <p:sp>
          <p:nvSpPr>
            <p:cNvPr id="72" name="Rounded Rectangle 71"/>
            <p:cNvSpPr/>
            <p:nvPr/>
          </p:nvSpPr>
          <p:spPr>
            <a:xfrm>
              <a:off x="1272210" y="2590800"/>
              <a:ext cx="23008268" cy="178793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3" name="Group 8"/>
            <p:cNvGrpSpPr/>
            <p:nvPr/>
          </p:nvGrpSpPr>
          <p:grpSpPr>
            <a:xfrm>
              <a:off x="1268078" y="2438400"/>
              <a:ext cx="3610080" cy="940513"/>
              <a:chOff x="1311958" y="3405486"/>
              <a:chExt cx="3610080" cy="940513"/>
            </a:xfrm>
          </p:grpSpPr>
          <p:sp>
            <p:nvSpPr>
              <p:cNvPr id="75" name="Freeform 20"/>
              <p:cNvSpPr>
                <a:spLocks/>
              </p:cNvSpPr>
              <p:nvPr/>
            </p:nvSpPr>
            <p:spPr bwMode="auto">
              <a:xfrm rot="5400000">
                <a:off x="3094133" y="2498335"/>
                <a:ext cx="793396" cy="283630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7212" y="3545780"/>
                <a:ext cx="2404826" cy="588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85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86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87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Freeform 91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92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93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Freeform 94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95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96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97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98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99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100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7" name="Group 4"/>
          <p:cNvGrpSpPr/>
          <p:nvPr/>
        </p:nvGrpSpPr>
        <p:grpSpPr>
          <a:xfrm>
            <a:off x="-457200" y="1800835"/>
            <a:ext cx="22870866" cy="830901"/>
            <a:chOff x="-288924" y="1892299"/>
            <a:chExt cx="22875002" cy="830899"/>
          </a:xfrm>
        </p:grpSpPr>
        <p:sp>
          <p:nvSpPr>
            <p:cNvPr id="128" name="Rounded Rectangle 12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054284" y="1913523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xmlns="" id="{652F5CEF-C115-44F6-A43C-A3CB20D1CEDA}"/>
              </a:ext>
            </a:extLst>
          </p:cNvPr>
          <p:cNvGrpSpPr/>
          <p:nvPr/>
        </p:nvGrpSpPr>
        <p:grpSpPr>
          <a:xfrm>
            <a:off x="457200" y="2667000"/>
            <a:ext cx="10253661" cy="885102"/>
            <a:chOff x="644526" y="2766774"/>
            <a:chExt cx="10253661" cy="885102"/>
          </a:xfrm>
        </p:grpSpPr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xmlns="" id="{D43F4809-3B36-49C8-A33C-366048422EA1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inh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a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8" name="Rounded Rectangle 7">
              <a:extLst>
                <a:ext uri="{FF2B5EF4-FFF2-40B4-BE49-F238E27FC236}">
                  <a16:creationId xmlns:a16="http://schemas.microsoft.com/office/drawing/2014/main" xmlns="" id="{FA0D0D84-CD54-416E-872F-17FFDAE6E659}"/>
                </a:ext>
              </a:extLst>
            </p:cNvPr>
            <p:cNvSpPr/>
            <p:nvPr/>
          </p:nvSpPr>
          <p:spPr>
            <a:xfrm>
              <a:off x="644526" y="2823876"/>
              <a:ext cx="1080000" cy="8280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xmlns="" id="{2DF3C46B-473A-407C-BE92-F16DA7C700BA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18855" y="4948260"/>
                <a:ext cx="11685763" cy="12448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&lt;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α</m:t>
                    </m:r>
                    <m:r>
                      <m:rPr>
                        <m:nor/>
                      </m:rPr>
                      <a:rPr lang="fr-FR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400" b="1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sin</m:t>
                        </m:r>
                      </m:fName>
                      <m:e>
                        <m:r>
                          <m:rPr>
                            <m:nor/>
                          </m:rPr>
                          <a:rPr lang="en-US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α</m:t>
                        </m:r>
                      </m:e>
                    </m:func>
                    <m:r>
                      <m:rPr>
                        <m:nor/>
                      </m:rPr>
                      <a:rPr lang="fr-FR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sz="4400" b="1" i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855" y="4948260"/>
                <a:ext cx="11685763" cy="1244893"/>
              </a:xfrm>
              <a:prstGeom prst="rect">
                <a:avLst/>
              </a:prstGeom>
              <a:blipFill rotWithShape="1">
                <a:blip r:embed="rId2"/>
                <a:stretch>
                  <a:fillRect l="-2139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027983" y="6595635"/>
            <a:ext cx="2417457" cy="982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moha"/>
              </a:rPr>
              <a:t>Ta </a:t>
            </a:r>
            <a:r>
              <a:rPr lang="fr-FR" sz="4400" b="1" dirty="0" err="1">
                <a:latin typeface="Tamoha"/>
              </a:rPr>
              <a:t>có</a:t>
            </a:r>
            <a:r>
              <a:rPr lang="fr-FR" sz="4400" b="1" dirty="0">
                <a:latin typeface="Tamoha"/>
              </a:rPr>
              <a:t>: </a:t>
            </a:r>
            <a:endParaRPr lang="vi-VN" sz="4400" b="1" dirty="0">
              <a:effectLst/>
              <a:latin typeface="Tamoha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34677" y="7543800"/>
                <a:ext cx="2902846" cy="1887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0&lt;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677" y="7543800"/>
                <a:ext cx="2902846" cy="18871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3576944" y="5106413"/>
            <a:ext cx="13949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amoha"/>
              </a:rPr>
              <a:t>Tính</a:t>
            </a:r>
            <a:endParaRPr lang="vi-VN" b="1" dirty="0">
              <a:latin typeface="Tamoh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5621000" y="6508109"/>
                <a:ext cx="4701736" cy="30930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4400" b="1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nor/>
                                        </m:rPr>
                                        <a:rPr lang="fr-FR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m:rPr>
                                          <m:nor/>
                                        </m:rPr>
                                        <a:rPr lang="fr-FR" sz="4400" b="1" i="0">
                                          <a:latin typeface="Tahoma" pitchFamily="34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6508109"/>
                <a:ext cx="4701736" cy="309309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10828850" y="9604727"/>
            <a:ext cx="2598435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endParaRPr lang="vi-VN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9675168" y="7261608"/>
                <a:ext cx="6836872" cy="215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44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fr-FR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e>
                      </m:rad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168" y="7261608"/>
                <a:ext cx="6836872" cy="215905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7010400" y="7993388"/>
                <a:ext cx="3679277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7993388"/>
                <a:ext cx="3679277" cy="11079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4572000" y="7372116"/>
                <a:ext cx="3084562" cy="2063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sin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7372116"/>
                <a:ext cx="3084562" cy="206325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3801344" y="10871074"/>
                <a:ext cx="7234032" cy="208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 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d>
                            <m:d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α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α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344" y="10871074"/>
                <a:ext cx="7234032" cy="208057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9525000" y="8753540"/>
                <a:ext cx="7290842" cy="2374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4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fr-FR" sz="4400" b="1" i="0">
                                      <a:latin typeface="Tahoma" pitchFamily="34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8753540"/>
                <a:ext cx="7290842" cy="237488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498391" y="8887465"/>
                <a:ext cx="6764609" cy="2080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num>
                        <m:den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en-US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91" y="8887465"/>
                <a:ext cx="6764609" cy="20805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1086512" y="9439959"/>
            <a:ext cx="2417457" cy="982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>
                <a:latin typeface="Tamoha"/>
              </a:rPr>
              <a:t>Ta </a:t>
            </a:r>
            <a:r>
              <a:rPr lang="fr-FR" sz="4400" b="1" dirty="0" err="1">
                <a:latin typeface="Tamoha"/>
              </a:rPr>
              <a:t>có</a:t>
            </a:r>
            <a:r>
              <a:rPr lang="fr-FR" sz="4400" b="1" dirty="0">
                <a:latin typeface="Tamoha"/>
              </a:rPr>
              <a:t>: </a:t>
            </a:r>
            <a:endParaRPr lang="vi-VN" sz="4400" b="1" dirty="0">
              <a:effectLst/>
              <a:latin typeface="Tamoha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0195015" y="10744200"/>
                <a:ext cx="4969437" cy="2254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fr-FR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func>
                        <m:func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nor/>
                            </m:rPr>
                            <a:rPr lang="en-US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e>
                      </m:func>
                      <m:r>
                        <m:rPr>
                          <m:nor/>
                        </m:rPr>
                        <a:rPr lang="fr-FR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fr-FR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lang="fr-FR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5015" y="10744200"/>
                <a:ext cx="4969437" cy="225427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6461942" y="4023118"/>
            <a:ext cx="487405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067324" y="4766322"/>
                <a:ext cx="6309356" cy="1417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num>
                        <m:den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vi-VN" sz="4400" b="1" i="0"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nor/>
                                </m:rPr>
                                <a:rPr lang="vi-VN" sz="4400" b="1" i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324" y="4766322"/>
                <a:ext cx="6309356" cy="141782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3684704" y="8001000"/>
            <a:ext cx="1268296" cy="9825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fr-FR" sz="4400" b="1" dirty="0" err="1">
                <a:latin typeface="Tamoha"/>
              </a:rPr>
              <a:t>và</a:t>
            </a:r>
            <a:endParaRPr lang="vi-VN" sz="4400" b="1" dirty="0">
              <a:effectLst/>
              <a:latin typeface="Tamoha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92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2" grpId="0"/>
      <p:bldP spid="3" grpId="0"/>
      <p:bldP spid="51" grpId="0"/>
      <p:bldP spid="5" grpId="0"/>
      <p:bldP spid="54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21945599" cy="830997"/>
            <a:chOff x="-288924" y="1892299"/>
            <a:chExt cx="2194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6875" y="1913523"/>
              <a:ext cx="113656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956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ỔI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 TỔNG, TỔNG THÀNH TÍC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4978060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ỔI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ÀNH TỔNG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365165" y="3875035"/>
            <a:ext cx="21868726" cy="7307078"/>
            <a:chOff x="571969" y="104767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571969" y="104767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05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1074828" y="3790066"/>
            <a:ext cx="4411573" cy="800219"/>
            <a:chOff x="166396" y="8755081"/>
            <a:chExt cx="4411573" cy="800219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777962" y="8755081"/>
              <a:ext cx="3770584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FFC962DA-0EAA-4F05-B416-41671AA873D5}"/>
                  </a:ext>
                </a:extLst>
              </p:cNvPr>
              <p:cNvSpPr txBox="1"/>
              <p:nvPr/>
            </p:nvSpPr>
            <p:spPr>
              <a:xfrm>
                <a:off x="5334000" y="4927671"/>
                <a:ext cx="18018482" cy="1685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5400" b="1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5400" b="1" i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5400" b="1" i="0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FC962DA-0EAA-4F05-B416-41671AA87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927671"/>
                <a:ext cx="18018482" cy="16859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2C2EA26-6610-492A-8D52-6616CB91B153}"/>
                  </a:ext>
                </a:extLst>
              </p:cNvPr>
              <p:cNvSpPr txBox="1"/>
              <p:nvPr/>
            </p:nvSpPr>
            <p:spPr>
              <a:xfrm>
                <a:off x="5257800" y="6802458"/>
                <a:ext cx="18018482" cy="1685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b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2C2EA26-6610-492A-8D52-6616CB91B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6802458"/>
                <a:ext cx="18018482" cy="16859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="" id="{C2B8EAF5-9A36-4E94-BCC4-5D44FF6785C0}"/>
                  </a:ext>
                </a:extLst>
              </p:cNvPr>
              <p:cNvSpPr txBox="1"/>
              <p:nvPr/>
            </p:nvSpPr>
            <p:spPr>
              <a:xfrm>
                <a:off x="5257800" y="8765429"/>
                <a:ext cx="18018482" cy="1685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a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inb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5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5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s</m:t>
                          </m:r>
                          <m:d>
                            <m:dPr>
                              <m:ctrlPr>
                                <a:rPr lang="en-US" sz="54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5400" b="1"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b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C2B8EAF5-9A36-4E94-BCC4-5D44FF678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8765429"/>
                <a:ext cx="18018482" cy="16859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1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6" grpId="0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>
            <a:lumMod val="95000"/>
          </a:schemeClr>
        </a:solidFill>
        <a:ln>
          <a:noFill/>
        </a:ln>
        <a:effectLst/>
      </a:spPr>
      <a:bodyPr rtlCol="0" anchor="ctr"/>
      <a:lstStyle>
        <a:defPPr algn="ctr">
          <a:defRPr i="1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742</TotalTime>
  <Words>6188</Words>
  <PresentationFormat>Custom</PresentationFormat>
  <Paragraphs>631</Paragraphs>
  <Slides>39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Office Theme</vt:lpstr>
      <vt:lpstr>1_Office Theme</vt:lpstr>
      <vt:lpstr>3_Office Theme</vt:lpstr>
      <vt:lpstr>4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2T08:06:11Z</dcterms:modified>
</cp:coreProperties>
</file>